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402" w:rsidRPr="00F91402" w:rsidRDefault="00F91402" w:rsidP="00F91402">
      <w:pPr>
        <w:pStyle w:val="a9"/>
        <w:spacing w:line="276" w:lineRule="auto"/>
        <w:jc w:val="center"/>
      </w:pPr>
      <w:r w:rsidRPr="00F91402">
        <w:t>Муниципальное бюджетное общеобразовательное учреждение «Средняя общеобразовательная школа №4»</w:t>
      </w:r>
    </w:p>
    <w:p w:rsidR="00F91402" w:rsidRPr="00F91402" w:rsidRDefault="00F91402" w:rsidP="00F91402">
      <w:pPr>
        <w:pStyle w:val="a9"/>
        <w:spacing w:line="276" w:lineRule="auto"/>
        <w:jc w:val="center"/>
      </w:pPr>
    </w:p>
    <w:p w:rsidR="00F91402" w:rsidRPr="00F91402" w:rsidRDefault="00F91402" w:rsidP="00F91402">
      <w:pPr>
        <w:spacing w:line="240" w:lineRule="auto"/>
        <w:rPr>
          <w:rFonts w:ascii="Times New Roman" w:hAnsi="Times New Roman"/>
          <w:sz w:val="24"/>
          <w:szCs w:val="24"/>
        </w:rPr>
      </w:pPr>
      <w:r w:rsidRPr="00F91402">
        <w:rPr>
          <w:rFonts w:ascii="Times New Roman" w:hAnsi="Times New Roman"/>
          <w:sz w:val="24"/>
          <w:szCs w:val="24"/>
        </w:rPr>
        <w:t xml:space="preserve">              </w:t>
      </w:r>
      <w:proofErr w:type="gramStart"/>
      <w:r w:rsidRPr="00F91402">
        <w:rPr>
          <w:rFonts w:ascii="Times New Roman" w:hAnsi="Times New Roman"/>
          <w:sz w:val="24"/>
          <w:szCs w:val="24"/>
        </w:rPr>
        <w:t>СОГЛАСОВАНО  на заседании МО                                             СОГЛАСОВАНО</w:t>
      </w:r>
      <w:proofErr w:type="gramEnd"/>
      <w:r w:rsidRPr="00F91402">
        <w:rPr>
          <w:rFonts w:ascii="Times New Roman" w:hAnsi="Times New Roman"/>
          <w:sz w:val="24"/>
          <w:szCs w:val="24"/>
        </w:rPr>
        <w:t xml:space="preserve">                                              УТВЕРЖДАЮ       </w:t>
      </w:r>
    </w:p>
    <w:p w:rsidR="00F91402" w:rsidRPr="00F91402" w:rsidRDefault="00F91402" w:rsidP="00F91402">
      <w:pPr>
        <w:spacing w:line="240" w:lineRule="auto"/>
        <w:rPr>
          <w:rFonts w:ascii="Times New Roman" w:hAnsi="Times New Roman"/>
          <w:sz w:val="24"/>
          <w:szCs w:val="24"/>
        </w:rPr>
      </w:pPr>
      <w:r w:rsidRPr="00F91402">
        <w:rPr>
          <w:rFonts w:ascii="Times New Roman" w:hAnsi="Times New Roman"/>
          <w:sz w:val="24"/>
          <w:szCs w:val="24"/>
        </w:rPr>
        <w:t xml:space="preserve">                           Руководитель МО                                                        Зам. Директора по УВР                                   Директор МОУ СОШ№4      </w:t>
      </w:r>
    </w:p>
    <w:p w:rsidR="00F91402" w:rsidRPr="00F91402" w:rsidRDefault="00F91402" w:rsidP="00F91402">
      <w:pPr>
        <w:spacing w:line="240" w:lineRule="auto"/>
        <w:rPr>
          <w:rFonts w:ascii="Times New Roman" w:hAnsi="Times New Roman"/>
          <w:sz w:val="24"/>
          <w:szCs w:val="24"/>
        </w:rPr>
      </w:pPr>
      <w:r w:rsidRPr="00F91402">
        <w:rPr>
          <w:rFonts w:ascii="Times New Roman" w:hAnsi="Times New Roman"/>
          <w:sz w:val="24"/>
          <w:szCs w:val="24"/>
        </w:rPr>
        <w:t xml:space="preserve">                            </w:t>
      </w:r>
      <w:proofErr w:type="spellStart"/>
      <w:r w:rsidRPr="00F91402">
        <w:rPr>
          <w:rFonts w:ascii="Times New Roman" w:hAnsi="Times New Roman"/>
          <w:sz w:val="24"/>
          <w:szCs w:val="24"/>
        </w:rPr>
        <w:t>Агибалова</w:t>
      </w:r>
      <w:proofErr w:type="spellEnd"/>
      <w:r w:rsidRPr="00F91402">
        <w:rPr>
          <w:rFonts w:ascii="Times New Roman" w:hAnsi="Times New Roman"/>
          <w:sz w:val="24"/>
          <w:szCs w:val="24"/>
        </w:rPr>
        <w:t xml:space="preserve"> О. В.                                                                     </w:t>
      </w:r>
      <w:proofErr w:type="spellStart"/>
      <w:r w:rsidRPr="00F91402">
        <w:rPr>
          <w:rFonts w:ascii="Times New Roman" w:hAnsi="Times New Roman"/>
          <w:sz w:val="24"/>
          <w:szCs w:val="24"/>
        </w:rPr>
        <w:t>Котенко</w:t>
      </w:r>
      <w:proofErr w:type="spellEnd"/>
      <w:r w:rsidRPr="00F91402">
        <w:rPr>
          <w:rFonts w:ascii="Times New Roman" w:hAnsi="Times New Roman"/>
          <w:sz w:val="24"/>
          <w:szCs w:val="24"/>
        </w:rPr>
        <w:t xml:space="preserve"> С. С.                                                     Белуха Л. М.</w:t>
      </w:r>
    </w:p>
    <w:p w:rsidR="00F91402" w:rsidRPr="00F91402" w:rsidRDefault="00F91402" w:rsidP="00F91402">
      <w:pPr>
        <w:spacing w:line="240" w:lineRule="auto"/>
        <w:rPr>
          <w:rFonts w:ascii="Times New Roman" w:hAnsi="Times New Roman"/>
          <w:sz w:val="24"/>
          <w:szCs w:val="24"/>
        </w:rPr>
      </w:pPr>
      <w:r w:rsidRPr="00F91402">
        <w:rPr>
          <w:rFonts w:ascii="Times New Roman" w:hAnsi="Times New Roman"/>
          <w:sz w:val="24"/>
          <w:szCs w:val="24"/>
        </w:rPr>
        <w:t xml:space="preserve">                         ______________                                                                   ___________________                                     ___________________</w:t>
      </w:r>
    </w:p>
    <w:p w:rsidR="00F91402" w:rsidRPr="00F91402" w:rsidRDefault="00F91402" w:rsidP="00F91402">
      <w:pPr>
        <w:spacing w:line="240" w:lineRule="auto"/>
        <w:rPr>
          <w:rFonts w:ascii="Times New Roman" w:hAnsi="Times New Roman"/>
          <w:sz w:val="24"/>
          <w:szCs w:val="24"/>
        </w:rPr>
      </w:pPr>
      <w:r w:rsidRPr="00F91402">
        <w:rPr>
          <w:rFonts w:ascii="Times New Roman" w:hAnsi="Times New Roman"/>
          <w:sz w:val="24"/>
          <w:szCs w:val="24"/>
        </w:rPr>
        <w:t xml:space="preserve">                    «___» __________2012г                                                          «___» __________2012г                                   «___» __________2012г</w:t>
      </w:r>
    </w:p>
    <w:p w:rsidR="00F91402" w:rsidRPr="00F91402" w:rsidRDefault="00F91402" w:rsidP="00F91402">
      <w:pPr>
        <w:pStyle w:val="a9"/>
        <w:spacing w:line="276" w:lineRule="auto"/>
        <w:jc w:val="center"/>
      </w:pPr>
    </w:p>
    <w:p w:rsidR="00F91402" w:rsidRDefault="00F91402" w:rsidP="00F91402">
      <w:pPr>
        <w:pStyle w:val="a9"/>
        <w:spacing w:line="276" w:lineRule="auto"/>
        <w:jc w:val="center"/>
      </w:pPr>
    </w:p>
    <w:p w:rsidR="00F91402" w:rsidRDefault="00F91402" w:rsidP="00F91402">
      <w:pPr>
        <w:pStyle w:val="a9"/>
        <w:spacing w:line="276" w:lineRule="auto"/>
        <w:jc w:val="center"/>
      </w:pPr>
      <w:r>
        <w:t> </w:t>
      </w:r>
    </w:p>
    <w:p w:rsidR="00F91402" w:rsidRPr="00763C24" w:rsidRDefault="00F91402" w:rsidP="00F91402">
      <w:pPr>
        <w:pStyle w:val="a9"/>
        <w:spacing w:line="276" w:lineRule="auto"/>
        <w:jc w:val="center"/>
        <w:rPr>
          <w:b/>
          <w:sz w:val="40"/>
          <w:szCs w:val="40"/>
        </w:rPr>
      </w:pPr>
      <w:r w:rsidRPr="00763C24">
        <w:rPr>
          <w:b/>
          <w:sz w:val="40"/>
          <w:szCs w:val="40"/>
        </w:rPr>
        <w:t>Рабочая учебная программа</w:t>
      </w:r>
    </w:p>
    <w:p w:rsidR="00F91402" w:rsidRPr="00763C24" w:rsidRDefault="00F91402" w:rsidP="00F91402">
      <w:pPr>
        <w:pStyle w:val="a9"/>
        <w:spacing w:line="276" w:lineRule="auto"/>
        <w:jc w:val="center"/>
        <w:rPr>
          <w:b/>
          <w:sz w:val="40"/>
          <w:szCs w:val="40"/>
        </w:rPr>
      </w:pPr>
      <w:r w:rsidRPr="00763C24">
        <w:rPr>
          <w:b/>
          <w:sz w:val="40"/>
          <w:szCs w:val="40"/>
        </w:rPr>
        <w:t xml:space="preserve">по </w:t>
      </w:r>
      <w:r w:rsidR="00E80C86">
        <w:rPr>
          <w:b/>
          <w:sz w:val="40"/>
          <w:szCs w:val="40"/>
        </w:rPr>
        <w:t>алгебре</w:t>
      </w:r>
      <w:r w:rsidRPr="00763C24">
        <w:rPr>
          <w:b/>
          <w:sz w:val="40"/>
          <w:szCs w:val="40"/>
        </w:rPr>
        <w:t xml:space="preserve"> для </w:t>
      </w:r>
      <w:r w:rsidR="00E80C86">
        <w:rPr>
          <w:b/>
          <w:sz w:val="40"/>
          <w:szCs w:val="40"/>
        </w:rPr>
        <w:t>7 «В</w:t>
      </w:r>
      <w:r>
        <w:rPr>
          <w:b/>
          <w:sz w:val="40"/>
          <w:szCs w:val="40"/>
        </w:rPr>
        <w:t>»,</w:t>
      </w:r>
      <w:r w:rsidRPr="00763C24">
        <w:rPr>
          <w:b/>
          <w:sz w:val="40"/>
          <w:szCs w:val="40"/>
        </w:rPr>
        <w:t xml:space="preserve"> «</w:t>
      </w:r>
      <w:r w:rsidR="00E80C86">
        <w:rPr>
          <w:b/>
          <w:sz w:val="40"/>
          <w:szCs w:val="40"/>
        </w:rPr>
        <w:t>Г</w:t>
      </w:r>
      <w:r w:rsidRPr="00763C24">
        <w:rPr>
          <w:b/>
          <w:sz w:val="40"/>
          <w:szCs w:val="40"/>
        </w:rPr>
        <w:t>»  класс</w:t>
      </w:r>
      <w:r>
        <w:rPr>
          <w:b/>
          <w:sz w:val="40"/>
          <w:szCs w:val="40"/>
        </w:rPr>
        <w:t>ов</w:t>
      </w:r>
    </w:p>
    <w:p w:rsidR="00F91402" w:rsidRPr="00763C24" w:rsidRDefault="00F91402" w:rsidP="00F91402">
      <w:pPr>
        <w:pStyle w:val="a9"/>
        <w:spacing w:line="276" w:lineRule="auto"/>
        <w:jc w:val="center"/>
        <w:rPr>
          <w:b/>
          <w:sz w:val="40"/>
          <w:szCs w:val="40"/>
        </w:rPr>
      </w:pPr>
      <w:r w:rsidRPr="00763C24">
        <w:rPr>
          <w:b/>
          <w:sz w:val="40"/>
          <w:szCs w:val="40"/>
        </w:rPr>
        <w:t>Срок реализации 1 год</w:t>
      </w:r>
    </w:p>
    <w:p w:rsidR="00F91402" w:rsidRPr="00763C24" w:rsidRDefault="00F91402" w:rsidP="00F91402">
      <w:pPr>
        <w:pStyle w:val="a9"/>
        <w:spacing w:line="276" w:lineRule="auto"/>
        <w:jc w:val="center"/>
        <w:rPr>
          <w:sz w:val="40"/>
          <w:szCs w:val="40"/>
        </w:rPr>
      </w:pPr>
      <w:r w:rsidRPr="00763C24">
        <w:rPr>
          <w:sz w:val="40"/>
          <w:szCs w:val="40"/>
        </w:rPr>
        <w:t> </w:t>
      </w:r>
    </w:p>
    <w:p w:rsidR="00F91402" w:rsidRDefault="00F91402" w:rsidP="00F91402">
      <w:pPr>
        <w:pStyle w:val="a9"/>
        <w:spacing w:line="276" w:lineRule="auto"/>
        <w:jc w:val="right"/>
      </w:pPr>
      <w:r>
        <w:t> Разработала</w:t>
      </w:r>
    </w:p>
    <w:p w:rsidR="00F91402" w:rsidRDefault="00F91402" w:rsidP="00F91402">
      <w:pPr>
        <w:pStyle w:val="a9"/>
        <w:spacing w:line="276" w:lineRule="auto"/>
        <w:jc w:val="right"/>
      </w:pPr>
      <w:r>
        <w:t>Учитель математики:</w:t>
      </w:r>
    </w:p>
    <w:p w:rsidR="00F91402" w:rsidRDefault="00F91402" w:rsidP="00F91402">
      <w:pPr>
        <w:pStyle w:val="a9"/>
        <w:spacing w:line="276" w:lineRule="auto"/>
        <w:jc w:val="right"/>
      </w:pPr>
      <w:r>
        <w:t> </w:t>
      </w:r>
      <w:proofErr w:type="spellStart"/>
      <w:r>
        <w:t>Кострецкая</w:t>
      </w:r>
      <w:proofErr w:type="spellEnd"/>
      <w:r>
        <w:t xml:space="preserve"> С. Е.</w:t>
      </w:r>
    </w:p>
    <w:p w:rsidR="00F91402" w:rsidRDefault="00F91402" w:rsidP="00F91402">
      <w:pPr>
        <w:pStyle w:val="a9"/>
        <w:spacing w:line="276" w:lineRule="auto"/>
        <w:jc w:val="center"/>
      </w:pPr>
      <w:r>
        <w:t> </w:t>
      </w:r>
    </w:p>
    <w:p w:rsidR="00F91402" w:rsidRDefault="00F91402" w:rsidP="00F91402">
      <w:pPr>
        <w:pStyle w:val="a9"/>
        <w:spacing w:line="276" w:lineRule="auto"/>
        <w:jc w:val="center"/>
      </w:pPr>
      <w:r>
        <w:t> </w:t>
      </w:r>
    </w:p>
    <w:p w:rsidR="00F91402" w:rsidRDefault="00F91402" w:rsidP="00F91402">
      <w:pPr>
        <w:pStyle w:val="a9"/>
        <w:spacing w:line="276" w:lineRule="auto"/>
        <w:jc w:val="center"/>
      </w:pPr>
      <w:r>
        <w:t>г. Ливны</w:t>
      </w:r>
    </w:p>
    <w:p w:rsidR="00F91402" w:rsidRDefault="00F91402" w:rsidP="00F91402">
      <w:pPr>
        <w:pStyle w:val="a9"/>
        <w:spacing w:line="276" w:lineRule="auto"/>
        <w:jc w:val="center"/>
      </w:pPr>
      <w:r>
        <w:t>2012-2013 учебный год </w:t>
      </w:r>
    </w:p>
    <w:p w:rsidR="00F91402" w:rsidRPr="00D10D1D" w:rsidRDefault="00F91402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D10D1D">
        <w:rPr>
          <w:rFonts w:ascii="Times New Roman" w:hAnsi="Times New Roman"/>
          <w:b/>
          <w:sz w:val="24"/>
          <w:szCs w:val="24"/>
          <w:u w:val="single"/>
        </w:rPr>
        <w:lastRenderedPageBreak/>
        <w:t>Пояснительная записка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Рабочая программа по алгебре для обучающихся 7 «А» класса составлена на основе федерального государственного образовательного стандарта основного общего образования по авторской программе А.Г.Мордковича</w:t>
      </w:r>
      <w:proofErr w:type="gramStart"/>
      <w:r w:rsidRPr="00D10D1D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D10D1D">
        <w:rPr>
          <w:rFonts w:ascii="Times New Roman" w:hAnsi="Times New Roman"/>
          <w:sz w:val="24"/>
          <w:szCs w:val="24"/>
        </w:rPr>
        <w:t xml:space="preserve"> с учетом программы курса алгебры для 7 классов средней общеобразовательной школы, рекомендованной Департаментом образовательных программ и стандартов общего образования Министерства образования Российской Федерации : Программы. Алгебра 7-9 классы</w:t>
      </w:r>
      <w:proofErr w:type="gramStart"/>
      <w:r w:rsidRPr="00D10D1D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D10D1D">
        <w:rPr>
          <w:rFonts w:ascii="Times New Roman" w:hAnsi="Times New Roman"/>
          <w:sz w:val="24"/>
          <w:szCs w:val="24"/>
        </w:rPr>
        <w:t>/авт.-сост. И.И.Зубарева, А.Г.Мордкович.-М.:Мнемозина,2009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  <w:u w:val="single"/>
        </w:rPr>
        <w:t>Цели и задачи рабочей программы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 xml:space="preserve">Цели обучения </w:t>
      </w:r>
      <w:proofErr w:type="spellStart"/>
      <w:r w:rsidRPr="00D10D1D">
        <w:rPr>
          <w:rFonts w:ascii="Times New Roman" w:hAnsi="Times New Roman"/>
          <w:b/>
          <w:bCs/>
          <w:sz w:val="24"/>
          <w:szCs w:val="24"/>
        </w:rPr>
        <w:t>алгебре</w:t>
      </w:r>
      <w:r w:rsidRPr="00D10D1D">
        <w:rPr>
          <w:rFonts w:ascii="Times New Roman" w:hAnsi="Times New Roman"/>
          <w:sz w:val="24"/>
          <w:szCs w:val="24"/>
        </w:rPr>
        <w:t>в</w:t>
      </w:r>
      <w:proofErr w:type="spellEnd"/>
      <w:r w:rsidRPr="00D10D1D">
        <w:rPr>
          <w:rFonts w:ascii="Times New Roman" w:hAnsi="Times New Roman"/>
          <w:sz w:val="24"/>
          <w:szCs w:val="24"/>
        </w:rPr>
        <w:t xml:space="preserve"> 7 классах определены следующим образом:</w:t>
      </w:r>
    </w:p>
    <w:p w:rsidR="00F91402" w:rsidRPr="00D10D1D" w:rsidRDefault="00F91402" w:rsidP="00F91402">
      <w:pPr>
        <w:numPr>
          <w:ilvl w:val="0"/>
          <w:numId w:val="12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овладение системой математических знаний и умений</w:t>
      </w:r>
      <w:r w:rsidRPr="00D10D1D">
        <w:rPr>
          <w:rFonts w:ascii="Times New Roman" w:hAnsi="Times New Roman"/>
          <w:sz w:val="24"/>
          <w:szCs w:val="24"/>
        </w:rPr>
        <w:t>, необходимых для применения в практической деятельности, изучения смежных дисциплин, продолжения образования;</w:t>
      </w:r>
    </w:p>
    <w:p w:rsidR="00F91402" w:rsidRPr="00D10D1D" w:rsidRDefault="00F91402" w:rsidP="00F91402">
      <w:pPr>
        <w:numPr>
          <w:ilvl w:val="0"/>
          <w:numId w:val="12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интеллектуальное развитие</w:t>
      </w:r>
      <w:r w:rsidRPr="00D10D1D">
        <w:rPr>
          <w:rFonts w:ascii="Times New Roman" w:hAnsi="Times New Roman"/>
          <w:sz w:val="24"/>
          <w:szCs w:val="24"/>
        </w:rPr>
        <w:t>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F91402" w:rsidRPr="00D10D1D" w:rsidRDefault="00F91402" w:rsidP="00F91402">
      <w:pPr>
        <w:numPr>
          <w:ilvl w:val="0"/>
          <w:numId w:val="12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 xml:space="preserve">формирование представлений </w:t>
      </w:r>
      <w:r w:rsidRPr="00D10D1D">
        <w:rPr>
          <w:rFonts w:ascii="Times New Roman" w:hAnsi="Times New Roman"/>
          <w:sz w:val="24"/>
          <w:szCs w:val="24"/>
        </w:rPr>
        <w:t>об идеях и методах математики как универсального языка науки и техники, средства моделирования явлений и процессов;</w:t>
      </w:r>
    </w:p>
    <w:p w:rsidR="00F91402" w:rsidRPr="00D10D1D" w:rsidRDefault="00F91402" w:rsidP="00F91402">
      <w:pPr>
        <w:numPr>
          <w:ilvl w:val="0"/>
          <w:numId w:val="12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 xml:space="preserve">воспитание </w:t>
      </w:r>
      <w:r w:rsidRPr="00D10D1D">
        <w:rPr>
          <w:rFonts w:ascii="Times New Roman" w:hAnsi="Times New Roman"/>
          <w:sz w:val="24"/>
          <w:szCs w:val="24"/>
        </w:rPr>
        <w:t>культуры личности, отношение к математике как к части общечеловеческой культуры, играющей особую роль в общественном развитии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 xml:space="preserve">В ходе обучения алгебре по данной программе с использованием учебника и методического пособия для учителя, решаются следующие </w:t>
      </w:r>
      <w:r w:rsidRPr="00D10D1D">
        <w:rPr>
          <w:rFonts w:ascii="Times New Roman" w:hAnsi="Times New Roman"/>
          <w:b/>
          <w:bCs/>
          <w:sz w:val="24"/>
          <w:szCs w:val="24"/>
        </w:rPr>
        <w:t>задачи:</w:t>
      </w:r>
    </w:p>
    <w:p w:rsidR="00F91402" w:rsidRPr="00D10D1D" w:rsidRDefault="00F91402" w:rsidP="00F91402">
      <w:pPr>
        <w:numPr>
          <w:ilvl w:val="0"/>
          <w:numId w:val="13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 и др.);</w:t>
      </w:r>
    </w:p>
    <w:p w:rsidR="00F91402" w:rsidRPr="00D10D1D" w:rsidRDefault="00F91402" w:rsidP="00F91402">
      <w:pPr>
        <w:numPr>
          <w:ilvl w:val="0"/>
          <w:numId w:val="13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усвоение аппарата уравнений и неравенств как основного средства математического моделирования прикладных задач;</w:t>
      </w:r>
    </w:p>
    <w:p w:rsidR="00F91402" w:rsidRPr="00D10D1D" w:rsidRDefault="00F91402" w:rsidP="00F91402">
      <w:pPr>
        <w:numPr>
          <w:ilvl w:val="0"/>
          <w:numId w:val="13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осуществление функциональной подготовки учащихся;</w:t>
      </w:r>
    </w:p>
    <w:p w:rsidR="00F91402" w:rsidRPr="00D10D1D" w:rsidRDefault="00F91402" w:rsidP="00F91402">
      <w:pPr>
        <w:numPr>
          <w:ilvl w:val="0"/>
          <w:numId w:val="13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овладение конкретными знаниями необходимыми для применения в практической деятельности;</w:t>
      </w:r>
    </w:p>
    <w:p w:rsidR="00F91402" w:rsidRPr="00D10D1D" w:rsidRDefault="00F91402" w:rsidP="00F91402">
      <w:pPr>
        <w:numPr>
          <w:ilvl w:val="0"/>
          <w:numId w:val="13"/>
        </w:numPr>
        <w:spacing w:before="100" w:beforeAutospacing="1" w:after="100" w:afterAutospacing="1" w:line="240" w:lineRule="auto"/>
        <w:ind w:left="1170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выявление и развитие математических способностей, интеллектуального развития ученика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  <w:u w:val="single"/>
        </w:rPr>
        <w:t>Количество учебных часов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D10D1D">
        <w:rPr>
          <w:rFonts w:ascii="Times New Roman" w:hAnsi="Times New Roman"/>
          <w:sz w:val="24"/>
          <w:szCs w:val="24"/>
        </w:rPr>
        <w:t xml:space="preserve">Рабочая программа рассчитана на 4 часа в неделю (всего 136 час). </w:t>
      </w:r>
    </w:p>
    <w:p w:rsidR="00D10D1D" w:rsidRPr="00D10D1D" w:rsidRDefault="00D10D1D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10D1D" w:rsidRPr="00D10D1D" w:rsidRDefault="00D10D1D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91402" w:rsidRPr="00D10D1D" w:rsidRDefault="00F91402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lastRenderedPageBreak/>
        <w:t>Содержание курса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Содержание программы соответствует обязательному минимуму содержания образования и имеет большую практическую направленность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Математический язык. Математическая модель</w:t>
      </w:r>
      <w:r w:rsidRPr="00D10D1D">
        <w:rPr>
          <w:rFonts w:ascii="Times New Roman" w:hAnsi="Times New Roman"/>
          <w:sz w:val="24"/>
          <w:szCs w:val="24"/>
        </w:rPr>
        <w:t>(</w:t>
      </w:r>
      <w:r w:rsidR="00D10D1D" w:rsidRPr="00D10D1D">
        <w:rPr>
          <w:rFonts w:ascii="Times New Roman" w:hAnsi="Times New Roman"/>
          <w:sz w:val="24"/>
          <w:szCs w:val="24"/>
        </w:rPr>
        <w:t>9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 xml:space="preserve">Числовые и алгебраические выражения. Переменная. Допустимое значение переменной. Недопустимое значение переменной. Первые представления о математическом языке и о математической модели. Линейные уравнения с одной переменной. Линейные уравнения как математические модели реальных ситуаций. </w:t>
      </w:r>
      <w:proofErr w:type="gramStart"/>
      <w:r w:rsidRPr="00D10D1D">
        <w:rPr>
          <w:rFonts w:ascii="Times New Roman" w:hAnsi="Times New Roman"/>
          <w:sz w:val="24"/>
          <w:szCs w:val="24"/>
        </w:rPr>
        <w:t>Координатная</w:t>
      </w:r>
      <w:proofErr w:type="gramEnd"/>
      <w:r w:rsidRPr="00D10D1D">
        <w:rPr>
          <w:rFonts w:ascii="Times New Roman" w:hAnsi="Times New Roman"/>
          <w:sz w:val="24"/>
          <w:szCs w:val="24"/>
        </w:rPr>
        <w:t xml:space="preserve"> прямая, виды промежутков на ней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Линейная функция</w:t>
      </w:r>
      <w:r w:rsidRPr="00D10D1D">
        <w:rPr>
          <w:rFonts w:ascii="Times New Roman" w:hAnsi="Times New Roman"/>
          <w:sz w:val="24"/>
          <w:szCs w:val="24"/>
        </w:rPr>
        <w:t>(1</w:t>
      </w:r>
      <w:r w:rsidR="00D10D1D" w:rsidRPr="00D10D1D">
        <w:rPr>
          <w:rFonts w:ascii="Times New Roman" w:hAnsi="Times New Roman"/>
          <w:sz w:val="24"/>
          <w:szCs w:val="24"/>
        </w:rPr>
        <w:t>8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 xml:space="preserve">Координатная плоскость. Алгоритм отыскания координат точки. Алгоритм построения точки М (а; </w:t>
      </w:r>
      <w:proofErr w:type="spellStart"/>
      <w:r w:rsidRPr="00D10D1D">
        <w:rPr>
          <w:rFonts w:ascii="Times New Roman" w:hAnsi="Times New Roman"/>
          <w:sz w:val="24"/>
          <w:szCs w:val="24"/>
        </w:rPr>
        <w:t>b</w:t>
      </w:r>
      <w:proofErr w:type="spellEnd"/>
      <w:r w:rsidRPr="00D10D1D">
        <w:rPr>
          <w:rFonts w:ascii="Times New Roman" w:hAnsi="Times New Roman"/>
          <w:sz w:val="24"/>
          <w:szCs w:val="24"/>
        </w:rPr>
        <w:t xml:space="preserve">) в прямоугольной системе координат. Линейное уравнение с двумя переменными. Решение уравнения ах + </w:t>
      </w:r>
      <w:proofErr w:type="spellStart"/>
      <w:proofErr w:type="gramStart"/>
      <w:r w:rsidRPr="00D10D1D">
        <w:rPr>
          <w:rFonts w:ascii="Times New Roman" w:hAnsi="Times New Roman"/>
          <w:sz w:val="24"/>
          <w:szCs w:val="24"/>
        </w:rPr>
        <w:t>b</w:t>
      </w:r>
      <w:proofErr w:type="gramEnd"/>
      <w:r w:rsidRPr="00D10D1D">
        <w:rPr>
          <w:rFonts w:ascii="Times New Roman" w:hAnsi="Times New Roman"/>
          <w:sz w:val="24"/>
          <w:szCs w:val="24"/>
        </w:rPr>
        <w:t>у</w:t>
      </w:r>
      <w:proofErr w:type="spellEnd"/>
      <w:r w:rsidRPr="00D10D1D">
        <w:rPr>
          <w:rFonts w:ascii="Times New Roman" w:hAnsi="Times New Roman"/>
          <w:sz w:val="24"/>
          <w:szCs w:val="24"/>
        </w:rPr>
        <w:t xml:space="preserve"> + с = 0. График уравнения. Алгоритм построения графика уравнения ах + </w:t>
      </w:r>
      <w:proofErr w:type="spellStart"/>
      <w:proofErr w:type="gramStart"/>
      <w:r w:rsidRPr="00D10D1D">
        <w:rPr>
          <w:rFonts w:ascii="Times New Roman" w:hAnsi="Times New Roman"/>
          <w:sz w:val="24"/>
          <w:szCs w:val="24"/>
        </w:rPr>
        <w:t>b</w:t>
      </w:r>
      <w:proofErr w:type="gramEnd"/>
      <w:r w:rsidRPr="00D10D1D">
        <w:rPr>
          <w:rFonts w:ascii="Times New Roman" w:hAnsi="Times New Roman"/>
          <w:sz w:val="24"/>
          <w:szCs w:val="24"/>
        </w:rPr>
        <w:t>у</w:t>
      </w:r>
      <w:proofErr w:type="spellEnd"/>
      <w:r w:rsidRPr="00D10D1D">
        <w:rPr>
          <w:rFonts w:ascii="Times New Roman" w:hAnsi="Times New Roman"/>
          <w:sz w:val="24"/>
          <w:szCs w:val="24"/>
        </w:rPr>
        <w:t xml:space="preserve"> + с = 0. 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жутке. Возрастание и убывание линейной функции. Линейная функция </w:t>
      </w:r>
      <w:proofErr w:type="spellStart"/>
      <w:r w:rsidRPr="00D10D1D">
        <w:rPr>
          <w:rFonts w:ascii="Times New Roman" w:hAnsi="Times New Roman"/>
          <w:sz w:val="24"/>
          <w:szCs w:val="24"/>
        </w:rPr>
        <w:t>y=kx</w:t>
      </w:r>
      <w:proofErr w:type="spellEnd"/>
      <w:r w:rsidR="00D10D1D" w:rsidRPr="00D10D1D">
        <w:rPr>
          <w:rFonts w:ascii="Times New Roman" w:hAnsi="Times New Roman"/>
          <w:sz w:val="24"/>
          <w:szCs w:val="24"/>
        </w:rPr>
        <w:t xml:space="preserve"> </w:t>
      </w:r>
      <w:r w:rsidRPr="00D10D1D">
        <w:rPr>
          <w:rFonts w:ascii="Times New Roman" w:hAnsi="Times New Roman"/>
          <w:sz w:val="24"/>
          <w:szCs w:val="24"/>
        </w:rPr>
        <w:t>и её график. Взаимное расположение графиков линейных функций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Система двух линейных уравнений с двумя переменными</w:t>
      </w:r>
      <w:r w:rsidRPr="00D10D1D">
        <w:rPr>
          <w:rFonts w:ascii="Times New Roman" w:hAnsi="Times New Roman"/>
          <w:sz w:val="24"/>
          <w:szCs w:val="24"/>
        </w:rPr>
        <w:t>(16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Система уравнений. Решение системы уравнений. Графический метод решения системы уравнений. Метод подстановки. Метод алгебраического сложения. Системы двух линейных уравнений с двумя переменными как математические модели реальных ситуаций (текстовые задачи)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Степень с натуральным показателем</w:t>
      </w:r>
      <w:r w:rsidRPr="00D10D1D">
        <w:rPr>
          <w:rFonts w:ascii="Times New Roman" w:hAnsi="Times New Roman"/>
          <w:sz w:val="24"/>
          <w:szCs w:val="24"/>
        </w:rPr>
        <w:t>(</w:t>
      </w:r>
      <w:r w:rsidR="00D10D1D" w:rsidRPr="00D10D1D">
        <w:rPr>
          <w:rFonts w:ascii="Times New Roman" w:hAnsi="Times New Roman"/>
          <w:sz w:val="24"/>
          <w:szCs w:val="24"/>
        </w:rPr>
        <w:t>10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Степень. Основание степени. Показатель степени. Свойства степени с натуральным показателем. Умножение и деление степеней с одинаковыми показателями. Степень с нулевым показателем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Одночлены. Операции над одночленами</w:t>
      </w:r>
      <w:r w:rsidRPr="00D10D1D">
        <w:rPr>
          <w:rFonts w:ascii="Times New Roman" w:hAnsi="Times New Roman"/>
          <w:sz w:val="24"/>
          <w:szCs w:val="24"/>
        </w:rPr>
        <w:t>(</w:t>
      </w:r>
      <w:r w:rsidR="00D10D1D" w:rsidRPr="00D10D1D">
        <w:rPr>
          <w:rFonts w:ascii="Times New Roman" w:hAnsi="Times New Roman"/>
          <w:sz w:val="24"/>
          <w:szCs w:val="24"/>
        </w:rPr>
        <w:t>9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Одночлен. Коэффициент одночлена. Стандартный вид одночлена. Подобные одночлены. Сложение одночленов. Умножение одночленов. Возведение одночлена в натуральную степень. Деление одночлена на одночлен.</w:t>
      </w:r>
    </w:p>
    <w:p w:rsidR="00D10D1D" w:rsidRPr="00D10D1D" w:rsidRDefault="00D10D1D" w:rsidP="00F91402">
      <w:pPr>
        <w:spacing w:before="100" w:beforeAutospacing="1" w:after="100" w:afterAutospacing="1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10D1D" w:rsidRPr="00D10D1D" w:rsidRDefault="00D10D1D" w:rsidP="00F91402">
      <w:pPr>
        <w:spacing w:before="100" w:beforeAutospacing="1" w:after="100" w:afterAutospacing="1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lastRenderedPageBreak/>
        <w:t>Многочлены. Арифметические операции над многочленами</w:t>
      </w:r>
      <w:r w:rsidRPr="00D10D1D">
        <w:rPr>
          <w:rFonts w:ascii="Times New Roman" w:hAnsi="Times New Roman"/>
          <w:sz w:val="24"/>
          <w:szCs w:val="24"/>
        </w:rPr>
        <w:t>(</w:t>
      </w:r>
      <w:r w:rsidR="00D10D1D" w:rsidRPr="00D10D1D">
        <w:rPr>
          <w:rFonts w:ascii="Times New Roman" w:hAnsi="Times New Roman"/>
          <w:sz w:val="24"/>
          <w:szCs w:val="24"/>
        </w:rPr>
        <w:t>19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ногочлен. Члены многочлена. Двучлен. Трехчлен. Приведение подобных членов многочлена. Стандартный вид многочлена. Сложение и вычитание многочленов. Умножение многочлена на одночлен. Умножение многочлена на многочлен. Квадрат суммы и квадрат разности. Разность квадратов. Разность кубов и сумма кубов. Деление многочлена на одночлен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Разложение многочленов на множители</w:t>
      </w:r>
      <w:proofErr w:type="gramStart"/>
      <w:r w:rsidRPr="00D10D1D">
        <w:rPr>
          <w:rFonts w:ascii="Times New Roman" w:hAnsi="Times New Roman"/>
          <w:sz w:val="24"/>
          <w:szCs w:val="24"/>
        </w:rPr>
        <w:t>(</w:t>
      </w:r>
      <w:r w:rsidR="00D10D1D" w:rsidRPr="00D10D1D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D10D1D">
        <w:rPr>
          <w:rFonts w:ascii="Times New Roman" w:hAnsi="Times New Roman"/>
          <w:sz w:val="24"/>
          <w:szCs w:val="24"/>
        </w:rPr>
        <w:t>2</w:t>
      </w:r>
      <w:r w:rsidR="00D10D1D" w:rsidRPr="00D10D1D">
        <w:rPr>
          <w:rFonts w:ascii="Times New Roman" w:hAnsi="Times New Roman"/>
          <w:sz w:val="24"/>
          <w:szCs w:val="24"/>
        </w:rPr>
        <w:t>3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Вынесение общего множителя за скобки. Способ группировки. Разложение многочлена на множители с помощью формул сокращенного умножения, комбинации различных приемов. Метод выделения полного квадрата. Понятие алгебраической дроби. Сокращение алгебраической дроби. Тождество. Тождественно равные выражения. Тождественные преобразования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Функция у = х</w:t>
      </w:r>
      <w:proofErr w:type="gramStart"/>
      <w:r w:rsidRPr="00D10D1D">
        <w:rPr>
          <w:rFonts w:ascii="Times New Roman" w:hAnsi="Times New Roman"/>
          <w:b/>
          <w:bCs/>
          <w:sz w:val="24"/>
          <w:szCs w:val="24"/>
        </w:rPr>
        <w:t>2</w:t>
      </w:r>
      <w:proofErr w:type="gramEnd"/>
      <w:r w:rsidRPr="00D10D1D">
        <w:rPr>
          <w:rFonts w:ascii="Times New Roman" w:hAnsi="Times New Roman"/>
          <w:sz w:val="24"/>
          <w:szCs w:val="24"/>
        </w:rPr>
        <w:t xml:space="preserve"> (1</w:t>
      </w:r>
      <w:r w:rsidR="00D10D1D" w:rsidRPr="00D10D1D">
        <w:rPr>
          <w:rFonts w:ascii="Times New Roman" w:hAnsi="Times New Roman"/>
          <w:sz w:val="24"/>
          <w:szCs w:val="24"/>
        </w:rPr>
        <w:t>2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Функция у = х</w:t>
      </w:r>
      <w:proofErr w:type="gramStart"/>
      <w:r w:rsidRPr="00D10D1D">
        <w:rPr>
          <w:rFonts w:ascii="Times New Roman" w:hAnsi="Times New Roman"/>
          <w:sz w:val="24"/>
          <w:szCs w:val="24"/>
        </w:rPr>
        <w:t>2</w:t>
      </w:r>
      <w:proofErr w:type="gramEnd"/>
      <w:r w:rsidRPr="00D10D1D">
        <w:rPr>
          <w:rFonts w:ascii="Times New Roman" w:hAnsi="Times New Roman"/>
          <w:sz w:val="24"/>
          <w:szCs w:val="24"/>
        </w:rPr>
        <w:t xml:space="preserve"> , её свойства и график. Функция у = - х</w:t>
      </w:r>
      <w:proofErr w:type="gramStart"/>
      <w:r w:rsidRPr="00D10D1D">
        <w:rPr>
          <w:rFonts w:ascii="Times New Roman" w:hAnsi="Times New Roman"/>
          <w:sz w:val="24"/>
          <w:szCs w:val="24"/>
        </w:rPr>
        <w:t>2</w:t>
      </w:r>
      <w:proofErr w:type="gramEnd"/>
      <w:r w:rsidRPr="00D10D1D">
        <w:rPr>
          <w:rFonts w:ascii="Times New Roman" w:hAnsi="Times New Roman"/>
          <w:sz w:val="24"/>
          <w:szCs w:val="24"/>
        </w:rPr>
        <w:t xml:space="preserve"> , её свойства и график. Графическое решение уравнений. </w:t>
      </w:r>
      <w:proofErr w:type="spellStart"/>
      <w:r w:rsidRPr="00D10D1D">
        <w:rPr>
          <w:rFonts w:ascii="Times New Roman" w:hAnsi="Times New Roman"/>
          <w:sz w:val="24"/>
          <w:szCs w:val="24"/>
        </w:rPr>
        <w:t>Кусочная</w:t>
      </w:r>
      <w:proofErr w:type="spellEnd"/>
      <w:r w:rsidRPr="00D10D1D">
        <w:rPr>
          <w:rFonts w:ascii="Times New Roman" w:hAnsi="Times New Roman"/>
          <w:sz w:val="24"/>
          <w:szCs w:val="24"/>
        </w:rPr>
        <w:t xml:space="preserve"> функция. Чтение графика функции. Область определения функции. Первое представление о непрерывных функциях. Точка разрыва. Разъяснение смысла записи у = </w:t>
      </w:r>
      <w:proofErr w:type="spellStart"/>
      <w:r w:rsidRPr="00D10D1D">
        <w:rPr>
          <w:rFonts w:ascii="Times New Roman" w:hAnsi="Times New Roman"/>
          <w:sz w:val="24"/>
          <w:szCs w:val="24"/>
        </w:rPr>
        <w:t>f</w:t>
      </w:r>
      <w:proofErr w:type="spellEnd"/>
      <w:r w:rsidRPr="00D10D1D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D10D1D">
        <w:rPr>
          <w:rFonts w:ascii="Times New Roman" w:hAnsi="Times New Roman"/>
          <w:sz w:val="24"/>
          <w:szCs w:val="24"/>
        </w:rPr>
        <w:t>х</w:t>
      </w:r>
      <w:proofErr w:type="spellEnd"/>
      <w:r w:rsidRPr="00D10D1D">
        <w:rPr>
          <w:rFonts w:ascii="Times New Roman" w:hAnsi="Times New Roman"/>
          <w:sz w:val="24"/>
          <w:szCs w:val="24"/>
        </w:rPr>
        <w:t>). Функциональная символика.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Обобщающее повторение</w:t>
      </w:r>
      <w:r w:rsidRPr="00D10D1D">
        <w:rPr>
          <w:rFonts w:ascii="Times New Roman" w:hAnsi="Times New Roman"/>
          <w:sz w:val="24"/>
          <w:szCs w:val="24"/>
        </w:rPr>
        <w:t>(</w:t>
      </w:r>
      <w:r w:rsidR="00D10D1D" w:rsidRPr="00D10D1D">
        <w:rPr>
          <w:rFonts w:ascii="Times New Roman" w:hAnsi="Times New Roman"/>
          <w:sz w:val="24"/>
          <w:szCs w:val="24"/>
        </w:rPr>
        <w:t>11</w:t>
      </w:r>
      <w:r w:rsidRPr="00D10D1D">
        <w:rPr>
          <w:rFonts w:ascii="Times New Roman" w:hAnsi="Times New Roman"/>
          <w:sz w:val="24"/>
          <w:szCs w:val="24"/>
        </w:rPr>
        <w:t xml:space="preserve"> часов)</w:t>
      </w:r>
    </w:p>
    <w:p w:rsidR="00F91402" w:rsidRPr="00D10D1D" w:rsidRDefault="00F91402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  <w:u w:val="single"/>
        </w:rPr>
        <w:t>Требования к математической подготовке учащихся 7 класса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>В результате изучения алгебры ученик должен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 xml:space="preserve">· </w:t>
      </w:r>
      <w:r w:rsidRPr="00D10D1D">
        <w:rPr>
          <w:rFonts w:ascii="Times New Roman" w:hAnsi="Times New Roman"/>
          <w:b/>
          <w:bCs/>
          <w:sz w:val="24"/>
          <w:szCs w:val="24"/>
        </w:rPr>
        <w:t>знать/понимать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существо понятия математического доказательства; примеры доказательств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существо понятия алгоритма; примеры алгоритмов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как используются математические формулы, уравнения; примеры их применения для решения математических и практических задач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как математически определенные функции могут описывать реальные зависимости; приводить примеры такого описания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lastRenderedPageBreak/>
        <w:t>· формулы сокращенного умножения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 xml:space="preserve">· </w:t>
      </w:r>
      <w:r w:rsidRPr="00D10D1D">
        <w:rPr>
          <w:rFonts w:ascii="Times New Roman" w:hAnsi="Times New Roman"/>
          <w:b/>
          <w:bCs/>
          <w:sz w:val="24"/>
          <w:szCs w:val="24"/>
        </w:rPr>
        <w:t>уметь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выполнять основные действия со степенями с натуральными показателями, с одночленами и многочленами; выполнять разложение многочленов на множители; сокращать алгебраические дроби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решать линейные уравнения и уравнения, сводящиеся к ним, системы двух линейных уравнений с двумя переменными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определять координаты точки плоскости, строить точки с заданными координатами; строить графики линейных функций и функции y=x2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определять свойства функции по ее графику; применять графические представления при решении уравнений и систем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описывать свойства изученных функций, строить их графики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D10D1D">
        <w:rPr>
          <w:rFonts w:ascii="Times New Roman" w:hAnsi="Times New Roman"/>
          <w:sz w:val="24"/>
          <w:szCs w:val="24"/>
        </w:rPr>
        <w:t>для</w:t>
      </w:r>
      <w:proofErr w:type="gramEnd"/>
      <w:r w:rsidRPr="00D10D1D">
        <w:rPr>
          <w:rFonts w:ascii="Times New Roman" w:hAnsi="Times New Roman"/>
          <w:sz w:val="24"/>
          <w:szCs w:val="24"/>
        </w:rPr>
        <w:t>: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моделирования практических ситуаций и исследования построенных моделей с использованием аппарата алгебры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F91402" w:rsidRPr="00D10D1D" w:rsidRDefault="00F91402" w:rsidP="00F91402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· интерпретации графиков реальных зависимостей между величинами.</w:t>
      </w:r>
    </w:p>
    <w:p w:rsidR="00D10D1D" w:rsidRPr="00D10D1D" w:rsidRDefault="00D10D1D" w:rsidP="00F9140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A46C7" w:rsidRPr="005A46C7" w:rsidRDefault="005A46C7" w:rsidP="005A46C7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A46C7">
        <w:rPr>
          <w:rFonts w:ascii="Times New Roman" w:hAnsi="Times New Roman"/>
          <w:b/>
          <w:sz w:val="24"/>
          <w:szCs w:val="24"/>
        </w:rPr>
        <w:lastRenderedPageBreak/>
        <w:t>Развернутое тематическое планирование</w:t>
      </w:r>
    </w:p>
    <w:p w:rsidR="005A46C7" w:rsidRDefault="005A46C7" w:rsidP="005A46C7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A46C7">
        <w:rPr>
          <w:rFonts w:ascii="Times New Roman" w:hAnsi="Times New Roman"/>
          <w:b/>
          <w:sz w:val="24"/>
          <w:szCs w:val="24"/>
        </w:rPr>
        <w:t>по алгебре в 7 классе по учебнику А.Г.Мордкович.</w:t>
      </w:r>
    </w:p>
    <w:p w:rsidR="008A659F" w:rsidRPr="005A46C7" w:rsidRDefault="008A659F" w:rsidP="005A46C7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личество часов в неделю  (2 вариант) – 4 часа, всего 136 ч.</w:t>
      </w:r>
    </w:p>
    <w:tbl>
      <w:tblPr>
        <w:tblW w:w="14806" w:type="dxa"/>
        <w:tblInd w:w="3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60"/>
        <w:gridCol w:w="1955"/>
        <w:gridCol w:w="233"/>
        <w:gridCol w:w="4554"/>
        <w:gridCol w:w="1824"/>
        <w:gridCol w:w="2050"/>
        <w:gridCol w:w="985"/>
        <w:gridCol w:w="986"/>
        <w:gridCol w:w="1559"/>
      </w:tblGrid>
      <w:tr w:rsidR="008A659F" w:rsidRPr="005A46C7" w:rsidTr="000C6166">
        <w:trPr>
          <w:trHeight w:val="413"/>
        </w:trPr>
        <w:tc>
          <w:tcPr>
            <w:tcW w:w="660" w:type="dxa"/>
            <w:vMerge w:val="restart"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№</w:t>
            </w:r>
          </w:p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урока</w:t>
            </w:r>
          </w:p>
        </w:tc>
        <w:tc>
          <w:tcPr>
            <w:tcW w:w="2188" w:type="dxa"/>
            <w:gridSpan w:val="2"/>
            <w:vMerge w:val="restart"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Тема </w:t>
            </w:r>
          </w:p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учебного занятия</w:t>
            </w:r>
          </w:p>
        </w:tc>
        <w:tc>
          <w:tcPr>
            <w:tcW w:w="4554" w:type="dxa"/>
            <w:vMerge w:val="restart"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Цели и задачи.</w:t>
            </w:r>
          </w:p>
        </w:tc>
        <w:tc>
          <w:tcPr>
            <w:tcW w:w="1824" w:type="dxa"/>
            <w:vMerge w:val="restart"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Тип урока.</w:t>
            </w:r>
          </w:p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2050" w:type="dxa"/>
            <w:vMerge w:val="restart"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Методы обучения</w:t>
            </w:r>
          </w:p>
        </w:tc>
        <w:tc>
          <w:tcPr>
            <w:tcW w:w="1971" w:type="dxa"/>
            <w:gridSpan w:val="2"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Сроки</w:t>
            </w:r>
          </w:p>
        </w:tc>
        <w:tc>
          <w:tcPr>
            <w:tcW w:w="1559" w:type="dxa"/>
            <w:vMerge w:val="restart"/>
          </w:tcPr>
          <w:p w:rsidR="008A659F" w:rsidRPr="005A46C7" w:rsidRDefault="000C6166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</w:t>
            </w:r>
            <w:proofErr w:type="spellEnd"/>
            <w:r w:rsidR="008A659F">
              <w:rPr>
                <w:rFonts w:ascii="Times New Roman" w:hAnsi="Times New Roman"/>
                <w:b/>
                <w:i/>
                <w:sz w:val="24"/>
                <w:szCs w:val="24"/>
              </w:rPr>
              <w:t>. Подготовка к ГИА</w:t>
            </w:r>
          </w:p>
        </w:tc>
      </w:tr>
      <w:tr w:rsidR="008A659F" w:rsidRPr="005A46C7" w:rsidTr="000C6166">
        <w:trPr>
          <w:trHeight w:val="412"/>
        </w:trPr>
        <w:tc>
          <w:tcPr>
            <w:tcW w:w="660" w:type="dxa"/>
            <w:vMerge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2188" w:type="dxa"/>
            <w:gridSpan w:val="2"/>
            <w:vMerge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4554" w:type="dxa"/>
            <w:vMerge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824" w:type="dxa"/>
            <w:vMerge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2050" w:type="dxa"/>
            <w:vMerge/>
          </w:tcPr>
          <w:p w:rsidR="008A659F" w:rsidRPr="005A46C7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85" w:type="dxa"/>
          </w:tcPr>
          <w:p w:rsidR="008A659F" w:rsidRDefault="008A659F" w:rsidP="00A35D30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7 «</w:t>
            </w:r>
            <w:r w:rsidR="00A35D30">
              <w:rPr>
                <w:rFonts w:ascii="Times New Roman" w:hAnsi="Times New Roman"/>
                <w:b/>
                <w:i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986" w:type="dxa"/>
          </w:tcPr>
          <w:p w:rsidR="008A659F" w:rsidRDefault="008A659F" w:rsidP="00A35D30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7 «</w:t>
            </w:r>
            <w:r w:rsidR="00A35D30">
              <w:rPr>
                <w:rFonts w:ascii="Times New Roman" w:hAnsi="Times New Roman"/>
                <w:b/>
                <w:i/>
                <w:sz w:val="24"/>
                <w:szCs w:val="24"/>
              </w:rPr>
              <w:t>Г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559" w:type="dxa"/>
            <w:vMerge/>
          </w:tcPr>
          <w:p w:rsidR="008A659F" w:rsidRDefault="008A659F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5A46C7" w:rsidRPr="005A46C7" w:rsidTr="000C6166">
        <w:trPr>
          <w:trHeight w:val="79"/>
        </w:trPr>
        <w:tc>
          <w:tcPr>
            <w:tcW w:w="14806" w:type="dxa"/>
            <w:gridSpan w:val="9"/>
          </w:tcPr>
          <w:p w:rsidR="005A46C7" w:rsidRPr="005A46C7" w:rsidRDefault="005A46C7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Глава 1. Математический язык. Математическая модель. (9 часов)</w:t>
            </w:r>
          </w:p>
          <w:p w:rsidR="005A46C7" w:rsidRPr="005A46C7" w:rsidRDefault="005A46C7" w:rsidP="005A46C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: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систематизировать и обобщить сведения о преобразованиях выражений</w:t>
            </w:r>
          </w:p>
          <w:p w:rsidR="005A46C7" w:rsidRPr="005A46C7" w:rsidRDefault="005A46C7" w:rsidP="005A46C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и решении линейных уравнений с одной переменной,</w:t>
            </w:r>
          </w:p>
          <w:p w:rsidR="005A46C7" w:rsidRPr="005A46C7" w:rsidRDefault="005A46C7" w:rsidP="005A46C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полученные уч-ся в курсах математики 5-6 классов.</w:t>
            </w:r>
          </w:p>
          <w:p w:rsidR="005A46C7" w:rsidRPr="005A46C7" w:rsidRDefault="005A46C7" w:rsidP="008A659F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Начать знакомить уч-ся с особенностями математического моделирования.</w:t>
            </w:r>
          </w:p>
        </w:tc>
      </w:tr>
      <w:tr w:rsidR="008A659F" w:rsidRPr="005A46C7" w:rsidTr="000C6166">
        <w:trPr>
          <w:trHeight w:val="79"/>
        </w:trPr>
        <w:tc>
          <w:tcPr>
            <w:tcW w:w="66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88" w:type="dxa"/>
            <w:gridSpan w:val="2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исловые и алгебраические выражения.</w:t>
            </w:r>
          </w:p>
        </w:tc>
        <w:tc>
          <w:tcPr>
            <w:tcW w:w="4554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Ввести термины: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математический язык, математическая модель,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не давая им строгого обоснования; дать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чащимс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возможность привыкнуть к этим терминам и включить их в свой рабочий словарь, то есть заложить фундамент математического языка.</w:t>
            </w:r>
          </w:p>
        </w:tc>
        <w:tc>
          <w:tcPr>
            <w:tcW w:w="1824" w:type="dxa"/>
          </w:tcPr>
          <w:p w:rsidR="008A659F" w:rsidRPr="00C27F89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7F89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8A659F" w:rsidRPr="00C27F89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659F" w:rsidRPr="005A46C7" w:rsidTr="000C6166">
        <w:trPr>
          <w:trHeight w:val="79"/>
        </w:trPr>
        <w:tc>
          <w:tcPr>
            <w:tcW w:w="66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88" w:type="dxa"/>
            <w:gridSpan w:val="2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исловые и алгебраические выражения.</w:t>
            </w:r>
          </w:p>
        </w:tc>
        <w:tc>
          <w:tcPr>
            <w:tcW w:w="4554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ние находить значение алгебраического выражения при заданных значениях переменных. Восприятие устной речи, проведение информационно-смыслового анализа текста и лекции, приведение и разбор примеров. </w:t>
            </w:r>
          </w:p>
        </w:tc>
        <w:tc>
          <w:tcPr>
            <w:tcW w:w="1824" w:type="dxa"/>
          </w:tcPr>
          <w:p w:rsidR="008A659F" w:rsidRPr="00C27F89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7F89">
              <w:rPr>
                <w:rFonts w:ascii="Times New Roman" w:hAnsi="Times New Roman"/>
                <w:sz w:val="24"/>
                <w:szCs w:val="24"/>
              </w:rPr>
              <w:t>Урок-практикум</w:t>
            </w:r>
          </w:p>
        </w:tc>
        <w:tc>
          <w:tcPr>
            <w:tcW w:w="205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659F" w:rsidRPr="005A46C7" w:rsidTr="000C6166">
        <w:trPr>
          <w:trHeight w:val="79"/>
        </w:trPr>
        <w:tc>
          <w:tcPr>
            <w:tcW w:w="66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88" w:type="dxa"/>
            <w:gridSpan w:val="2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исловые и алгебраические выражения.</w:t>
            </w:r>
          </w:p>
        </w:tc>
        <w:tc>
          <w:tcPr>
            <w:tcW w:w="4554" w:type="dxa"/>
          </w:tcPr>
          <w:p w:rsidR="008A659F" w:rsidRPr="005A46C7" w:rsidRDefault="008A659F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ние определять значения переменных, при которых имеет смысл  выражение.  Участие в диалоге, отражение в письменной форме своих решений, работа с математическим справочником, формирование умения выполнения и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оформ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тестовых зад.</w:t>
            </w:r>
          </w:p>
        </w:tc>
        <w:tc>
          <w:tcPr>
            <w:tcW w:w="1824" w:type="dxa"/>
          </w:tcPr>
          <w:p w:rsidR="008A659F" w:rsidRPr="00C27F89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7F89">
              <w:rPr>
                <w:rFonts w:ascii="Times New Roman" w:hAnsi="Times New Roman"/>
                <w:sz w:val="24"/>
                <w:szCs w:val="24"/>
              </w:rPr>
              <w:t>Урок-практикум</w:t>
            </w:r>
          </w:p>
        </w:tc>
        <w:tc>
          <w:tcPr>
            <w:tcW w:w="205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</w:t>
            </w:r>
          </w:p>
        </w:tc>
        <w:tc>
          <w:tcPr>
            <w:tcW w:w="985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659F" w:rsidRPr="005A46C7" w:rsidTr="000C6166">
        <w:trPr>
          <w:trHeight w:val="79"/>
        </w:trPr>
        <w:tc>
          <w:tcPr>
            <w:tcW w:w="66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188" w:type="dxa"/>
            <w:gridSpan w:val="2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исловые и алгебраические выражения.</w:t>
            </w:r>
          </w:p>
        </w:tc>
        <w:tc>
          <w:tcPr>
            <w:tcW w:w="4554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Формирование умения выполнения и оформления тестовых заданий.</w:t>
            </w:r>
          </w:p>
        </w:tc>
        <w:tc>
          <w:tcPr>
            <w:tcW w:w="1824" w:type="dxa"/>
          </w:tcPr>
          <w:p w:rsidR="008A659F" w:rsidRPr="008A659F" w:rsidRDefault="008A659F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A659F">
              <w:rPr>
                <w:rFonts w:ascii="Times New Roman" w:hAnsi="Times New Roman"/>
                <w:b/>
                <w:sz w:val="24"/>
                <w:szCs w:val="24"/>
              </w:rPr>
              <w:t>С/</w:t>
            </w:r>
            <w:proofErr w:type="spellStart"/>
            <w:proofErr w:type="gramStart"/>
            <w:r w:rsidRPr="008A659F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659F" w:rsidRPr="005A46C7" w:rsidTr="000C6166">
        <w:trPr>
          <w:trHeight w:val="79"/>
        </w:trPr>
        <w:tc>
          <w:tcPr>
            <w:tcW w:w="66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2188" w:type="dxa"/>
            <w:gridSpan w:val="2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математический язык</w:t>
            </w:r>
          </w:p>
        </w:tc>
        <w:tc>
          <w:tcPr>
            <w:tcW w:w="4554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Сформировать понимание уч-ся того. Что математика-предмет, позволяющий правильно ориентироваться в окружающей действительности; предмет, который реальные процессы описывает на особом математическом языке. Познакомить уч-ся с некоторыми символами, правилами математического языка. </w:t>
            </w:r>
          </w:p>
        </w:tc>
        <w:tc>
          <w:tcPr>
            <w:tcW w:w="1824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практикум</w:t>
            </w:r>
          </w:p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беседа, объяснительно- иллюстративный</w:t>
            </w:r>
          </w:p>
        </w:tc>
        <w:tc>
          <w:tcPr>
            <w:tcW w:w="985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A659F" w:rsidRPr="005A46C7" w:rsidRDefault="008A659F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математический язык</w:t>
            </w:r>
          </w:p>
        </w:tc>
        <w:tc>
          <w:tcPr>
            <w:tcW w:w="4554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ние осуществлять «перевод» выражений с математического языка на обычный язык и обратно. Могут дать оценку информации, фактам, процессам, определять их актуальность.  </w:t>
            </w:r>
          </w:p>
        </w:tc>
        <w:tc>
          <w:tcPr>
            <w:tcW w:w="1824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практикум</w:t>
            </w:r>
          </w:p>
        </w:tc>
        <w:tc>
          <w:tcPr>
            <w:tcW w:w="2050" w:type="dxa"/>
          </w:tcPr>
          <w:p w:rsidR="00C27F89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математическая модель.</w:t>
            </w:r>
          </w:p>
        </w:tc>
        <w:tc>
          <w:tcPr>
            <w:tcW w:w="4554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формировать понимание уч-ся сути термина «математическое моделирование». Привести примеры, показывающие, как может математика описывать реальные процессы на особом математическом языке в виде математических моделей. Познакомить уч-ся с тремя этапами математического моделирования и выработать умение применять полученные знания на практике.</w:t>
            </w:r>
          </w:p>
        </w:tc>
        <w:tc>
          <w:tcPr>
            <w:tcW w:w="1824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беседа</w:t>
            </w:r>
          </w:p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математическая модель</w:t>
            </w:r>
          </w:p>
        </w:tc>
        <w:tc>
          <w:tcPr>
            <w:tcW w:w="4554" w:type="dxa"/>
          </w:tcPr>
          <w:p w:rsidR="00C27F89" w:rsidRPr="005A46C7" w:rsidRDefault="00C27F8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ние решать текстовые задачи, выделяя три этапа математического моделирования. Адекватное восприятие устной речи, проведение информационно-смыслового анализа текста, приведение примеров.</w:t>
            </w:r>
            <w:r w:rsidR="000C6166"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24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математическая модель</w:t>
            </w:r>
          </w:p>
        </w:tc>
        <w:tc>
          <w:tcPr>
            <w:tcW w:w="4554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ние решать текстовые задачи, выделяя три этапа математического моделирования. Адекватное восприятие устной речи, проведение информационно-смыслового анализа текста, приведение примеров.</w:t>
            </w:r>
          </w:p>
        </w:tc>
        <w:tc>
          <w:tcPr>
            <w:tcW w:w="1824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  <w:p w:rsidR="00C27F89" w:rsidRPr="00C27F89" w:rsidRDefault="00C27F8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7F89">
              <w:rPr>
                <w:rFonts w:ascii="Times New Roman" w:hAnsi="Times New Roman"/>
                <w:b/>
                <w:sz w:val="24"/>
                <w:szCs w:val="24"/>
              </w:rPr>
              <w:t>С/</w:t>
            </w:r>
            <w:proofErr w:type="spellStart"/>
            <w:proofErr w:type="gramStart"/>
            <w:r w:rsidRPr="00C27F89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4554" w:type="dxa"/>
          </w:tcPr>
          <w:p w:rsidR="00C27F89" w:rsidRPr="005A46C7" w:rsidRDefault="00C27F89" w:rsidP="00C27F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Познакомить уч-ся с линейным уравнением с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дной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переменными. Выяснить, что является решением уравнения, что значит решить уравн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вторить алгоритм решения линейного уравнения.</w:t>
            </w:r>
          </w:p>
        </w:tc>
        <w:tc>
          <w:tcPr>
            <w:tcW w:w="1824" w:type="dxa"/>
          </w:tcPr>
          <w:p w:rsidR="00C27F89" w:rsidRPr="00A17450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17450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C27F89" w:rsidRPr="00A17450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4554" w:type="dxa"/>
          </w:tcPr>
          <w:p w:rsidR="00C27F89" w:rsidRPr="005A46C7" w:rsidRDefault="00C27F89" w:rsidP="00C27F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ние решать </w:t>
            </w:r>
            <w:r>
              <w:rPr>
                <w:rFonts w:ascii="Times New Roman" w:hAnsi="Times New Roman"/>
                <w:sz w:val="24"/>
                <w:szCs w:val="24"/>
              </w:rPr>
              <w:t>линейные уравнения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применение свойств преобразования уравнения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</w:tc>
        <w:tc>
          <w:tcPr>
            <w:tcW w:w="1824" w:type="dxa"/>
          </w:tcPr>
          <w:p w:rsidR="00C27F89" w:rsidRPr="00A17450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17450">
              <w:rPr>
                <w:rFonts w:ascii="Times New Roman" w:hAnsi="Times New Roman"/>
                <w:sz w:val="24"/>
                <w:szCs w:val="24"/>
              </w:rPr>
              <w:t>Урок-практикум</w:t>
            </w:r>
          </w:p>
        </w:tc>
        <w:tc>
          <w:tcPr>
            <w:tcW w:w="2050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4554" w:type="dxa"/>
          </w:tcPr>
          <w:p w:rsidR="00C27F89" w:rsidRPr="005A46C7" w:rsidRDefault="00C27F89" w:rsidP="001D250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ние решать </w:t>
            </w:r>
            <w:r>
              <w:rPr>
                <w:rFonts w:ascii="Times New Roman" w:hAnsi="Times New Roman"/>
                <w:sz w:val="24"/>
                <w:szCs w:val="24"/>
              </w:rPr>
              <w:t>линейные уравнения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D2509">
              <w:rPr>
                <w:rFonts w:ascii="Times New Roman" w:hAnsi="Times New Roman"/>
                <w:sz w:val="24"/>
                <w:szCs w:val="24"/>
              </w:rPr>
              <w:t xml:space="preserve">и применять их при решении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текстовы</w:t>
            </w:r>
            <w:r w:rsidR="001D2509">
              <w:rPr>
                <w:rFonts w:ascii="Times New Roman" w:hAnsi="Times New Roman"/>
                <w:sz w:val="24"/>
                <w:szCs w:val="24"/>
              </w:rPr>
              <w:t>х задач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824" w:type="dxa"/>
          </w:tcPr>
          <w:p w:rsidR="00C27F89" w:rsidRPr="00A17450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17450">
              <w:rPr>
                <w:rFonts w:ascii="Times New Roman" w:hAnsi="Times New Roman"/>
                <w:sz w:val="24"/>
                <w:szCs w:val="24"/>
              </w:rPr>
              <w:t>Урок-практикум</w:t>
            </w:r>
          </w:p>
        </w:tc>
        <w:tc>
          <w:tcPr>
            <w:tcW w:w="2050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</w:t>
            </w:r>
          </w:p>
        </w:tc>
        <w:tc>
          <w:tcPr>
            <w:tcW w:w="985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27F89" w:rsidRPr="005A46C7" w:rsidTr="000C6166">
        <w:trPr>
          <w:trHeight w:val="79"/>
        </w:trPr>
        <w:tc>
          <w:tcPr>
            <w:tcW w:w="660" w:type="dxa"/>
          </w:tcPr>
          <w:p w:rsidR="00C27F89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188" w:type="dxa"/>
            <w:gridSpan w:val="2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4554" w:type="dxa"/>
          </w:tcPr>
          <w:p w:rsidR="00C27F8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ние решать </w:t>
            </w:r>
            <w:r>
              <w:rPr>
                <w:rFonts w:ascii="Times New Roman" w:hAnsi="Times New Roman"/>
                <w:sz w:val="24"/>
                <w:szCs w:val="24"/>
              </w:rPr>
              <w:t>линейные уравнения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применять их при решении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текстовы</w:t>
            </w:r>
            <w:r>
              <w:rPr>
                <w:rFonts w:ascii="Times New Roman" w:hAnsi="Times New Roman"/>
                <w:sz w:val="24"/>
                <w:szCs w:val="24"/>
              </w:rPr>
              <w:t>х задач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824" w:type="dxa"/>
          </w:tcPr>
          <w:p w:rsidR="00C27F89" w:rsidRPr="005A46C7" w:rsidRDefault="00C27F89" w:rsidP="00A1745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  <w:p w:rsidR="00C27F89" w:rsidRPr="00C27F89" w:rsidRDefault="00C27F89" w:rsidP="00A17450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27F89">
              <w:rPr>
                <w:rFonts w:ascii="Times New Roman" w:hAnsi="Times New Roman"/>
                <w:b/>
                <w:sz w:val="24"/>
                <w:szCs w:val="24"/>
              </w:rPr>
              <w:t>С/</w:t>
            </w:r>
            <w:proofErr w:type="spellStart"/>
            <w:proofErr w:type="gramStart"/>
            <w:r w:rsidRPr="00C27F89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7F89" w:rsidRPr="005A46C7" w:rsidRDefault="00C27F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188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ординатная прямая.</w:t>
            </w:r>
          </w:p>
        </w:tc>
        <w:tc>
          <w:tcPr>
            <w:tcW w:w="455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вторить понятие координатной прямой (координатной оси), правило нахождения точки по заданной координате и правило отыскания координаты заданной точки. Познакомить уч-ся с видами числовых промежутков. Обучить умению непринужденно связывать геометрическую и аналитическую модели промежутка и выбирать адекватное обозначение и символическую запись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188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ординатная прямая.</w:t>
            </w:r>
          </w:p>
        </w:tc>
        <w:tc>
          <w:tcPr>
            <w:tcW w:w="4554" w:type="dxa"/>
          </w:tcPr>
          <w:p w:rsidR="001D2509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ют отмечать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прямой точку с заданной координатой, определять координату точки; определять вид промежутка.</w:t>
            </w:r>
          </w:p>
          <w:p w:rsidR="001D2509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1D2509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188" w:type="dxa"/>
            <w:gridSpan w:val="2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ок обобщения, систематизации и коррекции знаний</w:t>
            </w:r>
          </w:p>
        </w:tc>
        <w:tc>
          <w:tcPr>
            <w:tcW w:w="4554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1D2509" w:rsidRDefault="001D2509" w:rsidP="001D250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1D2509" w:rsidRPr="005A46C7" w:rsidRDefault="001D2509" w:rsidP="001D250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188" w:type="dxa"/>
            <w:gridSpan w:val="2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.</w:t>
            </w:r>
          </w:p>
        </w:tc>
        <w:tc>
          <w:tcPr>
            <w:tcW w:w="4554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верить знания и практические умения уч-ся по пройденной теме.</w:t>
            </w:r>
          </w:p>
        </w:tc>
        <w:tc>
          <w:tcPr>
            <w:tcW w:w="1824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1D2509" w:rsidRPr="005A46C7" w:rsidRDefault="001D250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Индивидуальное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реше</w:t>
            </w:r>
            <w:r w:rsidR="000C6166">
              <w:rPr>
                <w:rFonts w:ascii="Times New Roman" w:hAnsi="Times New Roman"/>
                <w:sz w:val="24"/>
                <w:szCs w:val="24"/>
              </w:rPr>
              <w:t>ний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контрольных </w:t>
            </w:r>
            <w:r w:rsidR="000C6166">
              <w:rPr>
                <w:rFonts w:ascii="Times New Roman" w:hAnsi="Times New Roman"/>
                <w:sz w:val="24"/>
                <w:szCs w:val="24"/>
              </w:rPr>
              <w:t>зад</w:t>
            </w:r>
          </w:p>
        </w:tc>
        <w:tc>
          <w:tcPr>
            <w:tcW w:w="985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17450" w:rsidRPr="005A46C7" w:rsidTr="000C6166">
        <w:trPr>
          <w:trHeight w:val="79"/>
        </w:trPr>
        <w:tc>
          <w:tcPr>
            <w:tcW w:w="14806" w:type="dxa"/>
            <w:gridSpan w:val="9"/>
          </w:tcPr>
          <w:p w:rsidR="0041724A" w:rsidRPr="005A46C7" w:rsidRDefault="0041724A" w:rsidP="0041724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 xml:space="preserve">Глава </w:t>
            </w:r>
            <w:r w:rsidR="001D2509">
              <w:rPr>
                <w:rFonts w:ascii="Times New Roman" w:hAnsi="Times New Roman"/>
                <w:b/>
                <w:i/>
                <w:sz w:val="24"/>
                <w:szCs w:val="24"/>
              </w:rPr>
              <w:t>2. Линейная функция (18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ов).</w:t>
            </w:r>
          </w:p>
          <w:p w:rsidR="0041724A" w:rsidRPr="005A46C7" w:rsidRDefault="0041724A" w:rsidP="0041724A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: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познакомить уч-ся с линейным уравнением с двумя переменными и линейной функцией;</w:t>
            </w:r>
          </w:p>
          <w:p w:rsidR="0041724A" w:rsidRPr="005A46C7" w:rsidRDefault="0041724A" w:rsidP="0041724A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ыработать умение строить их графики, осознать важность использования</w:t>
            </w:r>
          </w:p>
          <w:p w:rsidR="00A17450" w:rsidRPr="005A46C7" w:rsidRDefault="0041724A" w:rsidP="0041724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математических моделей нового вида – графических моделей.</w:t>
            </w: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ординатная плоскость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вторить все термины, связанные с декартовыми прямоугольными координатами на плоскости. Изучить нахождения координат точки на плоскости и отыскания точки по ее координатам. Выработать умение пользоваться изученными алгоритмами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ординатная плоскость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работать умение пользоваться изученными алгоритмами.</w:t>
            </w:r>
          </w:p>
        </w:tc>
        <w:tc>
          <w:tcPr>
            <w:tcW w:w="1824" w:type="dxa"/>
          </w:tcPr>
          <w:p w:rsidR="001D2509" w:rsidRPr="005A46C7" w:rsidRDefault="001D2509" w:rsidP="0041724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</w:t>
            </w:r>
            <w:r>
              <w:rPr>
                <w:rFonts w:ascii="Times New Roman" w:hAnsi="Times New Roman"/>
                <w:sz w:val="24"/>
                <w:szCs w:val="24"/>
              </w:rPr>
              <w:t>практикум</w:t>
            </w:r>
          </w:p>
        </w:tc>
        <w:tc>
          <w:tcPr>
            <w:tcW w:w="2050" w:type="dxa"/>
          </w:tcPr>
          <w:p w:rsidR="001D2509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ординатная плоскость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строить прямую, удовлетворяющую заданному уравнению, строить на координатной плоскости геометрические фигуры и найти координаты некоторых точек фигуры. Воспроизведение правил и примеров, могут работать по заданному алгоритму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1D2509" w:rsidRPr="0041724A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Познакомить уч-ся с линейным уравнением с двумя переменными. Выяснить, что является решением уравнения, что значит решить уравнение. Обучить уч-ся строить график линейного уравнения с двумя переменными. Изучить алгоритм построения графика уравнения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ах + </w:t>
            </w:r>
            <w:proofErr w:type="spellStart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у</w:t>
            </w:r>
            <w:proofErr w:type="spell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+ с = 0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Обеспечить овладение основными алгоритмическими приемами построения графика уравнения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ах + </w:t>
            </w:r>
            <w:proofErr w:type="spellStart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у</w:t>
            </w:r>
            <w:proofErr w:type="spell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+ с = 0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и решения задач с помощью уравнений с двумя переменными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чащиеся умеют определять, является ли пара чисел решением линейного уравнения с двумя неизвестными, строить график уравнения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ax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by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= 0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1D2509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ащиеся умеют находить точку пересечения графиков линейных уравнений без построения, выражать в линейном уравнении одну переменную через другую. Формирование умения заполнять и оформлять таблицы, отвечать на вопросы с помощью таблиц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ащиеся умеют находить точку пересечения графиков линейных уравнений без построения, выражать в линейном уравнении одну переменную через другую. Формирование умения заполнять и оформлять таблицы, отвечать на вопросы с помощью таблиц.</w:t>
            </w:r>
          </w:p>
        </w:tc>
        <w:tc>
          <w:tcPr>
            <w:tcW w:w="1824" w:type="dxa"/>
          </w:tcPr>
          <w:p w:rsidR="001D2509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1D2509" w:rsidRPr="001D2509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1D2509">
              <w:rPr>
                <w:rFonts w:ascii="Times New Roman" w:hAnsi="Times New Roman"/>
                <w:b/>
                <w:sz w:val="24"/>
                <w:szCs w:val="24"/>
              </w:rPr>
              <w:t>С.</w:t>
            </w:r>
            <w:proofErr w:type="gramStart"/>
            <w:r w:rsidRPr="001D2509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ая функция и ее график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Ознакомить уч-ся с линейной функцией и ее графиком. Выработать у уч-ся умение строить и читать график функции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у = </w:t>
            </w:r>
            <w:proofErr w:type="spellStart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кх+</w:t>
            </w:r>
            <w:proofErr w:type="gramStart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proofErr w:type="spellEnd"/>
            <w:proofErr w:type="gram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ая функция и ее график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ют преобразовывать линейное уравнение к виду линейной функции </w:t>
            </w:r>
            <w:r w:rsidRPr="005A46C7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3pt;height:15.9pt" o:ole="">
                  <v:imagedata r:id="rId5" o:title=""/>
                </v:shape>
                <o:OLEObject Type="Embed" ProgID="Equation.DSMT4" ShapeID="_x0000_i1025" DrawAspect="Content" ObjectID="_1422035950" r:id="rId6"/>
              </w:object>
            </w:r>
            <w:r w:rsidRPr="005A46C7">
              <w:rPr>
                <w:rFonts w:ascii="Times New Roman" w:hAnsi="Times New Roman"/>
                <w:sz w:val="24"/>
                <w:szCs w:val="24"/>
              </w:rPr>
              <w:t>, находить значение функции при заданном значении аргумента, находить значение аргумента при заданном значении функции, строить график линейной функции. Могут излагать  информацию, обосновывая свой собственный подход.</w:t>
            </w:r>
            <w:r w:rsidR="000C6166"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ая функция и ее график.</w:t>
            </w:r>
          </w:p>
        </w:tc>
        <w:tc>
          <w:tcPr>
            <w:tcW w:w="4787" w:type="dxa"/>
            <w:gridSpan w:val="2"/>
          </w:tcPr>
          <w:p w:rsidR="001D2509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находить координаты точек пересечения графика с координатными осями, координаты точки пересечения графиков двух линейных функций, наибольшее и наименьшее значения функции на заданном промежутке.  Умеют участвовать в диалоге, понимать точку зрения собеседника, признавать право на иное мнение.</w:t>
            </w:r>
          </w:p>
          <w:p w:rsidR="000C6166" w:rsidRDefault="000C6166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0C6166" w:rsidRPr="005A46C7" w:rsidRDefault="000C6166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1D2509" w:rsidRPr="005A46C7" w:rsidRDefault="001D2509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1D2509" w:rsidRPr="005A46C7" w:rsidRDefault="001D250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195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инейная функция и ее график.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находить координаты точек пересечения графика с координатными осями, координаты точки пересечения графиков двух линейных функций, наибольшее и наименьшее значения функции на заданном промежутке.  Умеют участвовать в диалоге, понимать точку зрения собеседника, признавать право на иное мнение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р.</w:t>
            </w: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955" w:type="dxa"/>
          </w:tcPr>
          <w:p w:rsidR="001D2509" w:rsidRPr="005A46C7" w:rsidRDefault="001D2509" w:rsidP="00232B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инейн</w:t>
            </w:r>
            <w:proofErr w:type="spellEnd"/>
            <w:proofErr w:type="gram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я функция</w:t>
            </w:r>
            <w:r w:rsidRPr="00232B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32BE4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 w:rsidR="00232BE4"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Ознакомить уч-ся с прямой пропорциональностью, ее графиком и свойствами. Выработать у уч-ся умение строить и читать график функции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у = </w:t>
            </w:r>
            <w:proofErr w:type="spellStart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кх+</w:t>
            </w:r>
            <w:proofErr w:type="gramStart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proofErr w:type="spellEnd"/>
            <w:proofErr w:type="gram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660" w:type="dxa"/>
          </w:tcPr>
          <w:p w:rsidR="001D2509" w:rsidRDefault="001D250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955" w:type="dxa"/>
          </w:tcPr>
          <w:p w:rsidR="001D2509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инейн</w:t>
            </w:r>
            <w:proofErr w:type="spellEnd"/>
            <w:proofErr w:type="gram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я функция</w:t>
            </w:r>
            <w:r w:rsidRPr="00232B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32BE4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</w:p>
        </w:tc>
        <w:tc>
          <w:tcPr>
            <w:tcW w:w="4787" w:type="dxa"/>
            <w:gridSpan w:val="2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Знают понятия прямой пропорциональности, коэффициента пропорциональности, углового коэффициента. Умеют находить коэффициент пропорциональности, строить график функции </w:t>
            </w:r>
            <w:r w:rsidRPr="005A46C7">
              <w:rPr>
                <w:rFonts w:ascii="Times New Roman" w:hAnsi="Times New Roman"/>
                <w:position w:val="-10"/>
                <w:sz w:val="24"/>
                <w:szCs w:val="24"/>
              </w:rPr>
              <w:object w:dxaOrig="680" w:dyaOrig="320">
                <v:shape id="_x0000_i1026" type="#_x0000_t75" style="width:33.9pt;height:15.9pt" o:ole="">
                  <v:imagedata r:id="rId7" o:title=""/>
                </v:shape>
                <o:OLEObject Type="Embed" ProgID="Equation.DSMT4" ShapeID="_x0000_i1026" DrawAspect="Content" ObjectID="_1422035951" r:id="rId8"/>
              </w:object>
            </w:r>
            <w:r w:rsidRPr="005A46C7">
              <w:rPr>
                <w:rFonts w:ascii="Times New Roman" w:hAnsi="Times New Roman"/>
                <w:sz w:val="24"/>
                <w:szCs w:val="24"/>
              </w:rPr>
              <w:t>. Умеют определять знак углового коэффициента по графику.</w:t>
            </w:r>
          </w:p>
        </w:tc>
        <w:tc>
          <w:tcPr>
            <w:tcW w:w="1824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</w:t>
            </w:r>
          </w:p>
        </w:tc>
        <w:tc>
          <w:tcPr>
            <w:tcW w:w="985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D2509" w:rsidRPr="005A46C7" w:rsidRDefault="001D250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инейн</w:t>
            </w:r>
            <w:proofErr w:type="spellEnd"/>
            <w:proofErr w:type="gram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я функция</w:t>
            </w:r>
            <w:r w:rsidRPr="00232BE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232BE4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Знают понятия прямой пропорциональности, коэффициента пропорциональности, углового коэффициента. Умеют находить коэффициент пропорциональности, строить график функции </w:t>
            </w:r>
            <w:r w:rsidRPr="005A46C7">
              <w:rPr>
                <w:rFonts w:ascii="Times New Roman" w:hAnsi="Times New Roman"/>
                <w:position w:val="-10"/>
                <w:sz w:val="24"/>
                <w:szCs w:val="24"/>
              </w:rPr>
              <w:object w:dxaOrig="680" w:dyaOrig="320">
                <v:shape id="_x0000_i1027" type="#_x0000_t75" style="width:33.9pt;height:15.9pt" o:ole="">
                  <v:imagedata r:id="rId7" o:title=""/>
                </v:shape>
                <o:OLEObject Type="Embed" ProgID="Equation.DSMT4" ShapeID="_x0000_i1027" DrawAspect="Content" ObjectID="_1422035952" r:id="rId9"/>
              </w:object>
            </w:r>
            <w:r w:rsidRPr="005A46C7">
              <w:rPr>
                <w:rFonts w:ascii="Times New Roman" w:hAnsi="Times New Roman"/>
                <w:sz w:val="24"/>
                <w:szCs w:val="24"/>
              </w:rPr>
              <w:t>. Умеют определять знак углового коэффициента по графику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зучить от чего зависит взаимное расположение графиков линейных функций. Выработать у уч-ся умение определять взаимное расположение графиков линейных функций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ют определять взаимное расположение графиков по виду линейных функций. Воспроизведение прочитанной информации с заданной степенью свернутости, формирование умения работать по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заданному алгоритму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Урок–практикум</w:t>
            </w:r>
          </w:p>
          <w:p w:rsidR="00232BE4" w:rsidRPr="00232BE4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050" w:type="dxa"/>
          </w:tcPr>
          <w:p w:rsidR="00232BE4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определять взаимное расположение графиков по виду линейных функций. Воспроизведение прочитанной информации с заданной степенью свернутости, формирование умения работать по заданному алгоритму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0" w:type="dxa"/>
          </w:tcPr>
          <w:p w:rsidR="00232BE4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955" w:type="dxa"/>
          </w:tcPr>
          <w:p w:rsidR="00232BE4" w:rsidRPr="005A46C7" w:rsidRDefault="00232BE4" w:rsidP="006F62D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</w:t>
            </w:r>
            <w:r w:rsidR="006F62D3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1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верить знания и практические умения уч-ся по пройденной теме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232BE4" w:rsidRPr="005A46C7" w:rsidRDefault="00232BE4" w:rsidP="00232B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232B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D2509" w:rsidRPr="005A46C7" w:rsidTr="000C6166">
        <w:trPr>
          <w:trHeight w:val="79"/>
        </w:trPr>
        <w:tc>
          <w:tcPr>
            <w:tcW w:w="14806" w:type="dxa"/>
            <w:gridSpan w:val="9"/>
          </w:tcPr>
          <w:p w:rsidR="001D2509" w:rsidRPr="005A46C7" w:rsidRDefault="001D2509" w:rsidP="00746C32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</w:t>
            </w:r>
            <w:r w:rsidR="00232BE4">
              <w:rPr>
                <w:rFonts w:ascii="Times New Roman" w:hAnsi="Times New Roman"/>
                <w:b/>
                <w:i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 Системы двух линейных у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равнений с двумя переменными.(16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ов).</w:t>
            </w:r>
          </w:p>
          <w:p w:rsidR="001D2509" w:rsidRPr="005A46C7" w:rsidRDefault="001D2509" w:rsidP="00746C32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: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научить уч-ся решать системы 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двух линейных уравнений с двумя переменными</w:t>
            </w:r>
          </w:p>
          <w:p w:rsidR="001D2509" w:rsidRPr="005A46C7" w:rsidRDefault="001D2509" w:rsidP="00746C3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различными способами и применять системы при решении текстовых задач.</w:t>
            </w: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сновные понятия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Анализ к/р. Сформировать представления о математической модели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система уравнений.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Изучить графический метод решения систем уравнений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У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рок изложения новой темы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 репродуктивный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сновные понятия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Могут решить графически систему уравнений.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Способны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объяснить, почему система не имеет решений, имеет единственное решение, имеет бесконечное множество решений. Умеют добывать информацию по заданной теме в источниках различного типа.</w:t>
            </w:r>
            <w:r w:rsidR="000C6166"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етод подстановки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Сформировать у уч-ся умение решать системы </w:t>
            </w: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двух линейных уравнений методом подстановки. Обеспечить овладение уч-ся основными алгоритмическими приемами этого метода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 репродуктивный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етод подстановки.</w:t>
            </w:r>
          </w:p>
        </w:tc>
        <w:tc>
          <w:tcPr>
            <w:tcW w:w="4787" w:type="dxa"/>
            <w:gridSpan w:val="2"/>
          </w:tcPr>
          <w:p w:rsidR="00232BE4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Знают алгоритм решения системы линейных уравнений методом подстановки. Умеют решать системы двух линейных уравнений методом подстановки по алгоритму</w:t>
            </w:r>
          </w:p>
          <w:p w:rsidR="000C6166" w:rsidRPr="005A46C7" w:rsidRDefault="000C6166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232BE4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етод подстановки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составлять математическую модель реальной ситуации в виде  системы линейных уравнений.</w:t>
            </w:r>
          </w:p>
        </w:tc>
        <w:tc>
          <w:tcPr>
            <w:tcW w:w="1824" w:type="dxa"/>
          </w:tcPr>
          <w:p w:rsidR="00232BE4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</w:p>
          <w:p w:rsidR="00232BE4" w:rsidRPr="00232BE4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232BE4">
              <w:rPr>
                <w:rFonts w:ascii="Times New Roman" w:hAnsi="Times New Roman"/>
                <w:b/>
                <w:sz w:val="24"/>
                <w:szCs w:val="24"/>
              </w:rPr>
              <w:t>С.</w:t>
            </w:r>
            <w:proofErr w:type="gramStart"/>
            <w:r w:rsidRPr="00232BE4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етод алгебраического сложения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Анализ с/р. Обеспечить овладение уч-ся основными алгоритмическими приемами решения системы </w:t>
            </w: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двух линейных уравнений с двумя переменными методом алгебраического сложения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абота над ошибками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 репродуктивный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етод алгебраического сложения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Знают алгоритм решения системы линейных уравнений методом алгебраического сложения. Умеют решать системы двух линейных уравнений методом подстановки по алгоритму. Умеют проводить сравнительный анализ, сопоставлять, рассуждать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232BE4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етод алгебраического сложения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огут решать системы двух линейных уравнений методом алгебраического сложения. Могут проводить анализ данного задания, аргументировать решение, презентовать решения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етод алгебраического сложения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огут решать системы двух линейных уравнений алгебраического сложения, выбирая наиболее рациональный путь. Отражение в письменной форме своих решений, могут рассуждать и обобщать, участие в диалоге, выступать с решением проблемы.</w:t>
            </w:r>
          </w:p>
        </w:tc>
        <w:tc>
          <w:tcPr>
            <w:tcW w:w="1824" w:type="dxa"/>
          </w:tcPr>
          <w:p w:rsidR="00232BE4" w:rsidRPr="00232BE4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32BE4">
              <w:rPr>
                <w:rFonts w:ascii="Times New Roman" w:hAnsi="Times New Roman"/>
                <w:b/>
                <w:sz w:val="24"/>
                <w:szCs w:val="24"/>
              </w:rPr>
              <w:t>С/р.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955" w:type="dxa"/>
          </w:tcPr>
          <w:p w:rsidR="00232BE4" w:rsidRPr="005A46C7" w:rsidRDefault="00232BE4" w:rsidP="00CF14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Системы двух линейных уравнений с двумя переменными как 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матем</w:t>
            </w:r>
            <w:proofErr w:type="spellEnd"/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модели реальных ситуаций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нализ с/р. Познакомить уч-ся с применением систем линейных уравнений при решении задач. Обеспечить овладение уч-ся основными алгоритмическими приемами применения систем линейных уравнений при решении задач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абота над ошибками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6</w:t>
            </w:r>
          </w:p>
        </w:tc>
        <w:tc>
          <w:tcPr>
            <w:tcW w:w="1955" w:type="dxa"/>
          </w:tcPr>
          <w:p w:rsidR="00232BE4" w:rsidRPr="005A46C7" w:rsidRDefault="00232BE4" w:rsidP="00CF14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Системы двух линейных уравнений с двумя переменными как 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матем</w:t>
            </w:r>
            <w:proofErr w:type="spellEnd"/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модели реальных ситуаций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Имеют представление о </w:t>
            </w:r>
            <w:r w:rsidRPr="005A46C7">
              <w:rPr>
                <w:rFonts w:ascii="Times New Roman" w:hAnsi="Times New Roman"/>
                <w:bCs/>
                <w:sz w:val="24"/>
                <w:szCs w:val="24"/>
              </w:rPr>
              <w:t xml:space="preserve">системе двух линейных уравнений с двумя переменными. Знают, как составить математическую модель реальной ситуации.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Могут выделить и записать главное, могут привести  примеры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</w:tc>
        <w:tc>
          <w:tcPr>
            <w:tcW w:w="2050" w:type="dxa"/>
          </w:tcPr>
          <w:p w:rsidR="00232BE4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195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истемы двух линейных уравнений с двумя переменными как математические модели реальных ситуаций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решать текстовые задачи с помощью системы линейных уравнений на движение по дороги и реке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2BE4" w:rsidRPr="005A46C7" w:rsidTr="000C6166">
        <w:trPr>
          <w:trHeight w:val="79"/>
        </w:trPr>
        <w:tc>
          <w:tcPr>
            <w:tcW w:w="660" w:type="dxa"/>
          </w:tcPr>
          <w:p w:rsidR="00232BE4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1955" w:type="dxa"/>
          </w:tcPr>
          <w:p w:rsidR="00232BE4" w:rsidRPr="005A46C7" w:rsidRDefault="00232BE4" w:rsidP="00CF14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Системы двух линейных уравнений с двумя переменными как 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матем</w:t>
            </w:r>
            <w:proofErr w:type="spellEnd"/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модели реальных ситуаций.</w:t>
            </w:r>
          </w:p>
        </w:tc>
        <w:tc>
          <w:tcPr>
            <w:tcW w:w="4787" w:type="dxa"/>
            <w:gridSpan w:val="2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Cs/>
                <w:sz w:val="24"/>
                <w:szCs w:val="24"/>
              </w:rPr>
              <w:t>Умеют решать текстовые задачи с помощью системы линейных уравнений на части, на числовые величины и проценты.</w:t>
            </w:r>
          </w:p>
        </w:tc>
        <w:tc>
          <w:tcPr>
            <w:tcW w:w="1824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232BE4" w:rsidRPr="005A46C7" w:rsidRDefault="00232BE4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232BE4" w:rsidRPr="005A46C7" w:rsidRDefault="00232BE4" w:rsidP="00232B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232BE4" w:rsidRPr="005A46C7" w:rsidRDefault="00232BE4" w:rsidP="00232BE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32BE4" w:rsidRPr="005A46C7" w:rsidRDefault="00232BE4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1955" w:type="dxa"/>
          </w:tcPr>
          <w:p w:rsidR="00FD3089" w:rsidRPr="005A46C7" w:rsidRDefault="00FD3089" w:rsidP="00CF14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Системы двух линейных уравнений с двумя переменными как 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матем</w:t>
            </w:r>
            <w:proofErr w:type="spellEnd"/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модели реальных ситуаций.</w:t>
            </w:r>
          </w:p>
        </w:tc>
        <w:tc>
          <w:tcPr>
            <w:tcW w:w="4787" w:type="dxa"/>
            <w:gridSpan w:val="2"/>
          </w:tcPr>
          <w:p w:rsidR="00FD3089" w:rsidRPr="005A46C7" w:rsidRDefault="00FD308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Cs/>
                <w:sz w:val="24"/>
                <w:szCs w:val="24"/>
              </w:rPr>
              <w:t>Умеют решать текстовые задачи с помощью системы линейных уравнений на части, на числовые величины и проценты.</w:t>
            </w:r>
          </w:p>
        </w:tc>
        <w:tc>
          <w:tcPr>
            <w:tcW w:w="1824" w:type="dxa"/>
          </w:tcPr>
          <w:p w:rsidR="00FD3089" w:rsidRDefault="00FD308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FD3089" w:rsidRPr="00FD3089" w:rsidRDefault="00FD3089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FD3089">
              <w:rPr>
                <w:rFonts w:ascii="Times New Roman" w:hAnsi="Times New Roman"/>
                <w:b/>
                <w:sz w:val="24"/>
                <w:szCs w:val="24"/>
              </w:rPr>
              <w:t>С.</w:t>
            </w:r>
            <w:proofErr w:type="gramStart"/>
            <w:r w:rsidRPr="00FD3089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FD3089" w:rsidRPr="005A46C7" w:rsidRDefault="00FD308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0</w:t>
            </w:r>
          </w:p>
        </w:tc>
        <w:tc>
          <w:tcPr>
            <w:tcW w:w="1955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ок обобщения. Систематизации и коррекции знаний.</w:t>
            </w:r>
          </w:p>
        </w:tc>
        <w:tc>
          <w:tcPr>
            <w:tcW w:w="4787" w:type="dxa"/>
            <w:gridSpan w:val="2"/>
          </w:tcPr>
          <w:p w:rsidR="00FD3089" w:rsidRPr="005A46C7" w:rsidRDefault="00FD308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Cs/>
                <w:sz w:val="24"/>
                <w:szCs w:val="24"/>
              </w:rPr>
              <w:t>Умеют решать текстовые задачи с помощью системы линейных уравнений на части, на числовые величины и проценты.</w:t>
            </w:r>
          </w:p>
        </w:tc>
        <w:tc>
          <w:tcPr>
            <w:tcW w:w="1824" w:type="dxa"/>
          </w:tcPr>
          <w:p w:rsidR="00FD3089" w:rsidRPr="005A46C7" w:rsidRDefault="00FD3089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FD3089" w:rsidRPr="005A46C7" w:rsidRDefault="00FD308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1955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9.</w:t>
            </w:r>
          </w:p>
        </w:tc>
        <w:tc>
          <w:tcPr>
            <w:tcW w:w="4787" w:type="dxa"/>
            <w:gridSpan w:val="2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верить знания и практические умения уч-ся по пройденной теме.</w:t>
            </w:r>
          </w:p>
        </w:tc>
        <w:tc>
          <w:tcPr>
            <w:tcW w:w="1824" w:type="dxa"/>
          </w:tcPr>
          <w:p w:rsidR="00FD3089" w:rsidRPr="005A46C7" w:rsidRDefault="00FD3089" w:rsidP="00FD30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рок проверки знаний </w:t>
            </w:r>
          </w:p>
        </w:tc>
        <w:tc>
          <w:tcPr>
            <w:tcW w:w="2050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FD3089" w:rsidRPr="005A46C7" w:rsidRDefault="00FD3089" w:rsidP="00FD30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FD30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13247" w:type="dxa"/>
            <w:gridSpan w:val="8"/>
          </w:tcPr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</w:t>
            </w:r>
            <w:proofErr w:type="gram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  <w:proofErr w:type="gram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 Степень с натуральн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ым показателем и ее свойства. (10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ов)</w:t>
            </w:r>
          </w:p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: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ыработать умение выполнять действия над степенями с натуральными показателями</w:t>
            </w:r>
          </w:p>
          <w:p w:rsidR="00FD3089" w:rsidRPr="005A46C7" w:rsidRDefault="00FD3089" w:rsidP="00FD3089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и познакомить школьников с понятием степени с нулевым показателем.</w:t>
            </w: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степень с натуральным показателем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знакомить уч-ся с понятием степени с натуральным показателем и ее компонентами. Выработать умение читать степени любых чисел с любым натуральным показателем и выполнять операцию возведения в степень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екция.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степень с натуральным показателем.</w:t>
            </w:r>
          </w:p>
        </w:tc>
        <w:tc>
          <w:tcPr>
            <w:tcW w:w="4554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знакомить уч-ся с понятием степени с натуральным показателем и ее компонентами. Выработать умение читать степени любых чисел с любым натуральным показателем и выполнять операцию возведения в степень.</w:t>
            </w:r>
          </w:p>
        </w:tc>
        <w:tc>
          <w:tcPr>
            <w:tcW w:w="1824" w:type="dxa"/>
          </w:tcPr>
          <w:p w:rsidR="00FD3089" w:rsidRPr="005A46C7" w:rsidRDefault="00FD3089" w:rsidP="008A659F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екция.</w:t>
            </w:r>
          </w:p>
        </w:tc>
        <w:tc>
          <w:tcPr>
            <w:tcW w:w="985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Таблицы основных степеней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работать у уч-ся умение составлять таблицы основных степеней и пользоваться ими при вычислениях и нахождении значений выражений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Урок–практикум</w:t>
            </w:r>
          </w:p>
          <w:p w:rsidR="00FD3089" w:rsidRPr="00FD3089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FD3089">
              <w:rPr>
                <w:rFonts w:ascii="Times New Roman" w:hAnsi="Times New Roman"/>
                <w:b/>
                <w:sz w:val="24"/>
                <w:szCs w:val="24"/>
              </w:rPr>
              <w:t>С.</w:t>
            </w:r>
            <w:proofErr w:type="gramStart"/>
            <w:r w:rsidRPr="00FD3089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зучить свойства степени с натуральным показателем, их формулировки и символическую запись. Познакомить уч-ся с новыми терминами: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определение, теорема, доказательство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Сформулировать и доказать теоремы 1-3. Выработать у уч-ся практические умения и навыки по применению изученных свойств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Знают правила умножения и деления степеней с одинаковыми основаниями, правило возведения степени в степень. Осуществляют проверку выводов, положений, закономерностей, теорем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рок–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пр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актикум</w:t>
            </w:r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свойства степеней для упрощения числовых и алгебраических выражений. Могут, аргументировано отвечать на поставленные вопросы, могут осмыслить ошибки и их устранить. Умеют, развернуто обосновывать суждения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рок–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пр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актикум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и деление степеней с одинаковыми показателями</w:t>
            </w:r>
          </w:p>
        </w:tc>
        <w:tc>
          <w:tcPr>
            <w:tcW w:w="4554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нализ с/р. Изучить правила действий над степенями с одинаковыми показателями. Выработать у уч-ся прочные навыки и умения по применению изученных правил при вычислении значений выражений и преобразовании выражений, содержащих степени с одинаковыми показателями.</w:t>
            </w:r>
          </w:p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объяснительно- 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и деление степеней с одинаковыми показателями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правила умножения и деления степеней с одинаковыми показателями для упрощения числовых и алгебраических выражений.  Умеют пользоваться энциклопедией, математическим справочником, записанными правилами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-закрепления</w:t>
            </w:r>
            <w:proofErr w:type="spellEnd"/>
            <w:proofErr w:type="gramEnd"/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</w:t>
            </w:r>
            <w:proofErr w:type="spellStart"/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тепень с нулевым показателем.</w:t>
            </w:r>
          </w:p>
        </w:tc>
        <w:tc>
          <w:tcPr>
            <w:tcW w:w="4554" w:type="dxa"/>
          </w:tcPr>
          <w:p w:rsidR="00FD3089" w:rsidRPr="005A46C7" w:rsidRDefault="00FD3089" w:rsidP="00671D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Изучить понятие, смысл степени с нулевым показателем. 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фронтальная беседа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2188" w:type="dxa"/>
            <w:gridSpan w:val="2"/>
          </w:tcPr>
          <w:p w:rsidR="00FD3089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тепень с нулевым показателем.</w:t>
            </w:r>
          </w:p>
          <w:p w:rsidR="00CF147E" w:rsidRDefault="00CF147E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F147E" w:rsidRPr="005A46C7" w:rsidRDefault="00CF147E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54" w:type="dxa"/>
          </w:tcPr>
          <w:p w:rsidR="00FD3089" w:rsidRPr="005A46C7" w:rsidRDefault="00FD3089" w:rsidP="00671D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общить основные результаты знаний, умений и навыков, полученных 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главе.</w:t>
            </w:r>
          </w:p>
        </w:tc>
        <w:tc>
          <w:tcPr>
            <w:tcW w:w="1824" w:type="dxa"/>
          </w:tcPr>
          <w:p w:rsidR="00FD3089" w:rsidRPr="00671D9F" w:rsidRDefault="00FD308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71D9F">
              <w:rPr>
                <w:rFonts w:ascii="Times New Roman" w:hAnsi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050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985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671D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14806" w:type="dxa"/>
            <w:gridSpan w:val="9"/>
          </w:tcPr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5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 Одночлен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ы. Операции над одночленами. (9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ов)</w:t>
            </w:r>
          </w:p>
          <w:p w:rsidR="00FD3089" w:rsidRPr="005A46C7" w:rsidRDefault="00FD3089" w:rsidP="00FD3089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: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ыработать умения выполнять действия над многочленами.</w:t>
            </w: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нятие одночлена. Стандартный вид одночлена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нализ к/р. Познакомить уч-ся с понятием одночлена; выработать умение приводить примеры одночленов и определять его коэффициент и буквенную часть. Познакомить уч-ся с понятием «стандартный вид одночлена» и алгоритмом приведения одночлена к стандартному виду; выработать у уч-ся практические навыки его применения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Фронтальная беседа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ложение и вычитание одночленов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нализ с/р. Сформировать понимание уч-ся того, какие одночлены называются подобными, и выработать умение определять, являются ли данные одночлены подобными. Изучить алгоритм сложения и вычитания одночленов и выработать у уч-ся практические навыки его применения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ложение и вычитание одночленов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Знание понятия подобных одночленов, алгоритм сложения (вычитания) одночленов. Воспроизведение прочитанной информации с заданной степенью свернутости, формирование умение правильного оформления решений, умение выбрать из данной информации нужную информацию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ложение и вычитание одночленов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ние применять правила сложения и вычитания одночленов для упрощения выражений и решения уравнений. Воспроизведение изученной информации с заданной степенью свернутости, подбор аргументов, соответствующих решению, формирование умения правильно оформлять работу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D3089" w:rsidRPr="009E1FC4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E1FC4">
              <w:rPr>
                <w:rFonts w:ascii="Times New Roman" w:hAnsi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050" w:type="dxa"/>
          </w:tcPr>
          <w:p w:rsidR="00FD3089" w:rsidRDefault="00FD3089" w:rsidP="00FD30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FD308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971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ножение одночленов. 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Познакомить уч-ся с правилами умножения одночленов и возведением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одночлена в натуральную степень. Выработать у уч-ся умение выполнять указанные выше действия над одночленами. Познакомить уч-ся с понятиями корректных и некорректных задач и привести примеры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рок изложения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объяснительно- иллюстративный</w:t>
            </w:r>
          </w:p>
        </w:tc>
        <w:tc>
          <w:tcPr>
            <w:tcW w:w="1971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7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озведение одночлена в натуральную степень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знакомить уч-ся с правилами возведением одночлена в натуральную степень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D3089" w:rsidRPr="00FD3089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D3089">
              <w:rPr>
                <w:rFonts w:ascii="Times New Roman" w:hAnsi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971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Деление одночлена на одн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работать у уч-ся прочные навыки в умении выполнять еще одну арифметическую операцию над одночленами - деление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1971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Деление одночлена на одн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именение правил деления одночленов для упрощения алгебраических дробей.  Умение аргументировано отвечать на поставленные вопросы, осмысление ошибок и их устранение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1971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9E1F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верить знания и практические умения уч-ся по пройденной теме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71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14806" w:type="dxa"/>
            <w:gridSpan w:val="9"/>
          </w:tcPr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</w:t>
            </w:r>
            <w:proofErr w:type="gram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6</w:t>
            </w:r>
            <w:proofErr w:type="gram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 Многочлены. Арифметически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е операции над многочленами. (19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ов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)</w:t>
            </w:r>
          </w:p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: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ыработать умения выполнять действия над многочленами;</w:t>
            </w:r>
          </w:p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ыполнять тождественные преобразования алгебраических выражений.</w:t>
            </w:r>
          </w:p>
          <w:p w:rsidR="00FD3089" w:rsidRPr="005A46C7" w:rsidRDefault="00FD3089" w:rsidP="009E1FC4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Изучить алгоритмы сложения, вычитания и умножения многочленов.</w:t>
            </w: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сновные понятия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нализ к/р. Познакомить уч-ся с понятием многочлена и его стандартного вида, степени многочлена, приведением подобных слагаемых. Выработать прочные навыки по применению полученных знаний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Фронтальная беседа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сновные понятия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ние  приводить сложный многочлен к стандартному виду и находить, при каких значениях переменной  он равен 1.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Проведение информационно-смыслового анализа прочитанного текста, составление конспекта, участие в диалоге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3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формировать у уч-ся умение выполнять арифметические операции (сложение и вычитание) над многочленами. Выработать прочные навыки по применению изученных правил на практике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Фронтальная беседа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Знание правила составления алгебраической суммы многочленов. Умение выполнять сложение и вычитание многочленов.  Восприятие устной речи, проведение информационно-смыслового анализа лекции, приведение и разбор примеров, участие в диалоге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FD3089">
              <w:rPr>
                <w:rFonts w:ascii="Times New Roman" w:hAnsi="Times New Roman"/>
                <w:b/>
                <w:sz w:val="24"/>
                <w:szCs w:val="24"/>
              </w:rPr>
              <w:t>С/р.</w:t>
            </w:r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ый</w:t>
            </w:r>
            <w:proofErr w:type="spellEnd"/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нализ с/р. Ознакомить уч-ся с правилом умножения многочлена на одночлен; выработать умение преобразовывать произведение одночлена и многочлена в многочлен стандартного вида, а также умение выносить за скобки одночленный множитель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Знание правила умножения многочленов. Умение выполнять умножение многочленов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рок–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пр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актикум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выполнять умножение многочлена на одночлен выносить за скобки одночленный множитель.  Отражение в письменной форме своих решений, могут рассуждать и обобщать, участие в диалоге, выступать с решением проблемы.</w:t>
            </w:r>
          </w:p>
        </w:tc>
        <w:tc>
          <w:tcPr>
            <w:tcW w:w="1824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рок–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пр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актикум</w:t>
            </w:r>
          </w:p>
          <w:p w:rsidR="008405F9" w:rsidRPr="008405F9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405F9">
              <w:rPr>
                <w:rFonts w:ascii="Times New Roman" w:hAnsi="Times New Roman"/>
                <w:b/>
                <w:sz w:val="24"/>
                <w:szCs w:val="24"/>
              </w:rPr>
              <w:t>С.</w:t>
            </w:r>
            <w:proofErr w:type="gramStart"/>
            <w:r w:rsidRPr="008405F9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Ознакомить уч-ся с правилом умножения многочлена на многочлен; выработать умение преобразовывать произведение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любых двух многочленов в многочлен стандартного вида.</w:t>
            </w:r>
          </w:p>
        </w:tc>
        <w:tc>
          <w:tcPr>
            <w:tcW w:w="1824" w:type="dxa"/>
          </w:tcPr>
          <w:p w:rsidR="00FD308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Урок изложения новой темы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9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решать текстовые задачи, математическая модель которых содержит произведение многочленов. Могут рассуждать и обобщать, подбор аргументов, соответствующих решению, участие в диалоге.</w:t>
            </w:r>
          </w:p>
        </w:tc>
        <w:tc>
          <w:tcPr>
            <w:tcW w:w="1824" w:type="dxa"/>
          </w:tcPr>
          <w:p w:rsidR="00FD308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Урок–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пр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актикум</w:t>
            </w:r>
          </w:p>
        </w:tc>
        <w:tc>
          <w:tcPr>
            <w:tcW w:w="2050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решать текстовые задачи, математическая модель которых содержит произведение многочленов. Могут рассуждать и обобщать, подбор аргументов, соответствующих решению, участие в диалоге.</w:t>
            </w:r>
          </w:p>
        </w:tc>
        <w:tc>
          <w:tcPr>
            <w:tcW w:w="1824" w:type="dxa"/>
          </w:tcPr>
          <w:p w:rsidR="00FD3089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</w:p>
          <w:p w:rsidR="00FD3089" w:rsidRPr="009E1FC4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E1FC4">
              <w:rPr>
                <w:rFonts w:ascii="Times New Roman" w:hAnsi="Times New Roman"/>
                <w:b/>
                <w:sz w:val="24"/>
                <w:szCs w:val="24"/>
              </w:rPr>
              <w:t>С.Р.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сокращенного умножения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Выработать у уч-ся умение применять формулы </w:t>
            </w:r>
            <w:r w:rsidRPr="005A46C7">
              <w:rPr>
                <w:rFonts w:ascii="Times New Roman" w:hAnsi="Times New Roman"/>
                <w:position w:val="-10"/>
                <w:sz w:val="24"/>
                <w:szCs w:val="24"/>
              </w:rPr>
              <w:object w:dxaOrig="2340" w:dyaOrig="380">
                <v:shape id="_x0000_i1028" type="#_x0000_t75" style="width:117pt;height:18.7pt" o:ole="">
                  <v:imagedata r:id="rId10" o:title=""/>
                </v:shape>
                <o:OLEObject Type="Embed" ProgID="Equation.3" ShapeID="_x0000_i1028" DrawAspect="Content" ObjectID="_1422035953" r:id="rId11"/>
              </w:objec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как «слева направо», так и «справа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лево» 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преобразованиях целых выражений в многочлены и в разложении многочленов на множители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Лекция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66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2188" w:type="dxa"/>
            <w:gridSpan w:val="2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сокращенного умножения.</w:t>
            </w:r>
          </w:p>
        </w:tc>
        <w:tc>
          <w:tcPr>
            <w:tcW w:w="455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выполнять преобразования многочленов, вычисления по формулам квадрата суммы и разности.</w:t>
            </w:r>
          </w:p>
        </w:tc>
        <w:tc>
          <w:tcPr>
            <w:tcW w:w="1824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 практикум</w:t>
            </w:r>
          </w:p>
        </w:tc>
        <w:tc>
          <w:tcPr>
            <w:tcW w:w="2050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FD3089" w:rsidRPr="005A46C7" w:rsidRDefault="00FD308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сокращенного умножения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работать умение применять формулу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position w:val="-10"/>
                <w:sz w:val="24"/>
                <w:szCs w:val="24"/>
              </w:rPr>
              <w:object w:dxaOrig="2220" w:dyaOrig="360">
                <v:shape id="_x0000_i1029" type="#_x0000_t75" style="width:110.75pt;height:18pt" o:ole="">
                  <v:imagedata r:id="rId12" o:title=""/>
                </v:shape>
                <o:OLEObject Type="Embed" ProgID="Equation.3" ShapeID="_x0000_i1029" DrawAspect="Content" ObjectID="_1422035954" r:id="rId13"/>
              </w:objec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для сокращенного умножения разности выражений на сумму и разложения разности квадратов на множители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сокращенного умножения.</w:t>
            </w:r>
          </w:p>
        </w:tc>
        <w:tc>
          <w:tcPr>
            <w:tcW w:w="4554" w:type="dxa"/>
          </w:tcPr>
          <w:p w:rsidR="008405F9" w:rsidRPr="005A46C7" w:rsidRDefault="008405F9" w:rsidP="008F78D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Познакомить уч-ся с формулами </w:t>
            </w:r>
            <w:r w:rsidRPr="005A46C7">
              <w:rPr>
                <w:rFonts w:ascii="Times New Roman" w:hAnsi="Times New Roman"/>
                <w:position w:val="-10"/>
                <w:sz w:val="24"/>
                <w:szCs w:val="24"/>
              </w:rPr>
              <w:object w:dxaOrig="2900" w:dyaOrig="360">
                <v:shape id="_x0000_i1030" type="#_x0000_t75" style="width:144.7pt;height:18pt" o:ole="">
                  <v:imagedata r:id="rId14" o:title=""/>
                </v:shape>
                <o:OLEObject Type="Embed" ProgID="Equation.3" ShapeID="_x0000_i1030" DrawAspect="Content" ObjectID="_1422035955" r:id="rId15"/>
              </w:objec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и с применением различных способов разложения многочленов на множители </w:t>
            </w:r>
          </w:p>
        </w:tc>
        <w:tc>
          <w:tcPr>
            <w:tcW w:w="1824" w:type="dxa"/>
          </w:tcPr>
          <w:p w:rsidR="008405F9" w:rsidRPr="005A46C7" w:rsidRDefault="008405F9" w:rsidP="008F78D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сокращенного умножения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формулы сокращённого умножения для упрощения выражений, решения уравнений</w:t>
            </w: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1824" w:type="dxa"/>
          </w:tcPr>
          <w:p w:rsidR="008405F9" w:rsidRDefault="008405F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405F9" w:rsidRPr="008405F9" w:rsidRDefault="008405F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405F9">
              <w:rPr>
                <w:rFonts w:ascii="Times New Roman" w:hAnsi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050" w:type="dxa"/>
          </w:tcPr>
          <w:p w:rsidR="008405F9" w:rsidRDefault="008405F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8405F9" w:rsidRPr="005A46C7" w:rsidRDefault="008405F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8405F9" w:rsidRPr="005A46C7" w:rsidRDefault="008405F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6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Деление многочлена на одночлен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Изучить правило, позволяющее выполнять деление многочлена на одночлен. Выработать умение производить деление  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ногочлена на одночлен, если это возможно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Деление многочлена на одночлен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спользуют правило деления многочлена на одночлен для упрощения выражений, решения уравнений. Отражение в письменной форме своих решений, могут применять знания предмета в жизненных ситуациях, выступать с решением проблемы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.</w:t>
            </w:r>
          </w:p>
        </w:tc>
        <w:tc>
          <w:tcPr>
            <w:tcW w:w="2050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Деление многочлена на одночлен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спользуют правило деления многочлена на одночлен для упрощения выражений, решения уравнений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ок обобщения и коррекции знаний.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5.</w:t>
            </w:r>
          </w:p>
        </w:tc>
        <w:tc>
          <w:tcPr>
            <w:tcW w:w="4554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верить знания и практические умения уч-ся по пройденной теме.</w:t>
            </w:r>
          </w:p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8405F9" w:rsidRPr="005A46C7" w:rsidRDefault="008405F9" w:rsidP="008405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8405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D3089" w:rsidRPr="005A46C7" w:rsidTr="000C6166">
        <w:trPr>
          <w:trHeight w:val="79"/>
        </w:trPr>
        <w:tc>
          <w:tcPr>
            <w:tcW w:w="14806" w:type="dxa"/>
            <w:gridSpan w:val="9"/>
          </w:tcPr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</w:t>
            </w:r>
            <w:proofErr w:type="gramStart"/>
            <w:r w:rsidR="008405F9">
              <w:rPr>
                <w:rFonts w:ascii="Times New Roman" w:hAnsi="Times New Roman"/>
                <w:b/>
                <w:i/>
                <w:sz w:val="24"/>
                <w:szCs w:val="24"/>
              </w:rPr>
              <w:t>7</w:t>
            </w:r>
            <w:proofErr w:type="gram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 Разложение многочлена на множители (2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3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а).</w:t>
            </w:r>
          </w:p>
          <w:p w:rsidR="00FD3089" w:rsidRPr="005A46C7" w:rsidRDefault="00FD3089" w:rsidP="005A46C7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: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выработать умение выполнять разложение многочленов на множители различными способами</w:t>
            </w:r>
          </w:p>
          <w:p w:rsidR="00FD3089" w:rsidRPr="005A46C7" w:rsidRDefault="00FD3089" w:rsidP="008F78DF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и убедить уч-ся в практической пользе этих преобразований.</w:t>
            </w: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такое разложение многочлена на множители и зачем оно нужно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нализ к/р.Показать уч-ся практическую пользу, необходимость умений раскладывать многочлен на множители: для решения уравнений, для сокращения дробей, для рационализации вычислений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.</w:t>
            </w:r>
          </w:p>
        </w:tc>
        <w:tc>
          <w:tcPr>
            <w:tcW w:w="4554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зучить алгоритм разложения многочлена на множители способом вынесения общего множителя за скобки. Выработать у уч-ся практические умения и навыки применения изученного метода.</w:t>
            </w:r>
          </w:p>
          <w:p w:rsidR="00CF147E" w:rsidRPr="005A46C7" w:rsidRDefault="00CF147E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2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Могут свободно применять приём вынесения общего множителя за скобки для выполнения заданий повышенного уровня сложности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р.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пособ группировки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знакомить уч-ся с методом разложения многочлена на множители способом группировки. Обеспечить овладение уч-ся основными алгоритмическими приемами этого метода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пособ группировки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выполнять разложение многочлена на множители способом группировки  по алгоритму. Проведение информационно-смыслового анализа прочитанного текста, могут вычленять главное,  участие в диалоге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закрепления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пособ группировки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ащиеся умеют выполнять разложение трёхчлена на множители способом группировки.  Могут работать по заданному алгоритму, аргументировать решение и найденные ошибки, участие в диалоге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работать у уч-ся практические умения и навыки применения формул сокращенного умножения к разложению многочленов на множители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-лекция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Знают, как разложить многочлен на множители с помощью формул сокращенного умножения в простейших случаях.  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CF14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Разлож</w:t>
            </w:r>
            <w:proofErr w:type="spellEnd"/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CF147E">
              <w:rPr>
                <w:rFonts w:ascii="Times New Roman" w:hAnsi="Times New Roman"/>
                <w:sz w:val="24"/>
                <w:szCs w:val="24"/>
              </w:rPr>
              <w:t>м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ног</w:t>
            </w:r>
            <w:proofErr w:type="spellEnd"/>
            <w:r w:rsidR="00CF147E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на множители с помощью формул 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сокращ</w:t>
            </w:r>
            <w:proofErr w:type="gramStart"/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у</w:t>
            </w:r>
            <w:proofErr w:type="gramEnd"/>
            <w:r w:rsidRPr="005A46C7">
              <w:rPr>
                <w:rFonts w:ascii="Times New Roman" w:hAnsi="Times New Roman"/>
                <w:sz w:val="24"/>
                <w:szCs w:val="24"/>
              </w:rPr>
              <w:t>множ</w:t>
            </w:r>
            <w:proofErr w:type="spellEnd"/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приём разложения на множители с помощью формул сокращённого умножения для упрощения вычислений и решения уравнений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99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приём разложения на множители с помощью формул сокращённого умножения для упрощения вычислений и решения уравнений.</w:t>
            </w:r>
          </w:p>
        </w:tc>
        <w:tc>
          <w:tcPr>
            <w:tcW w:w="1824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раскладывать любой многочлен на множители с помощью формул сокращенного умножения.</w:t>
            </w:r>
          </w:p>
        </w:tc>
        <w:tc>
          <w:tcPr>
            <w:tcW w:w="1824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8405F9" w:rsidRPr="008405F9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405F9">
              <w:rPr>
                <w:rFonts w:ascii="Times New Roman" w:hAnsi="Times New Roman"/>
                <w:b/>
                <w:sz w:val="24"/>
                <w:szCs w:val="24"/>
              </w:rPr>
              <w:t>С/</w:t>
            </w:r>
            <w:proofErr w:type="spellStart"/>
            <w:proofErr w:type="gramStart"/>
            <w:r w:rsidRPr="008405F9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 помощью комбинации различных приемов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Выработать у уч-ся практические умения выполнять разложение многочленов на множители различными способами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Актуализация знани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 помощью комбинации различных приемов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Имеют представление о комбинированных приёмах, </w:t>
            </w:r>
            <w:r w:rsidRPr="005A46C7">
              <w:rPr>
                <w:rFonts w:ascii="Times New Roman" w:hAnsi="Times New Roman"/>
                <w:bCs/>
                <w:sz w:val="24"/>
                <w:szCs w:val="24"/>
              </w:rPr>
              <w:t xml:space="preserve">разложения на множители: вынесение за скобки общего множителя, формулы сокращенного умножения, способ группировки, метод введения полного квадрата.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 Могут рассуждать, обобщать, аргументировать решение и ошибки, участие в диалоге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блем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2188" w:type="dxa"/>
            <w:gridSpan w:val="2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 помощью комбинации различных приемов</w:t>
            </w:r>
          </w:p>
          <w:p w:rsidR="00CF147E" w:rsidRDefault="00CF147E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F147E" w:rsidRPr="005A46C7" w:rsidRDefault="00CF147E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выполнять разложение многочленов на множители с помощью комбинации изученных приёмов. Воспроизведение правил и примеров, могут работать по заданному алгоритму.</w:t>
            </w:r>
          </w:p>
        </w:tc>
        <w:tc>
          <w:tcPr>
            <w:tcW w:w="1824" w:type="dxa"/>
          </w:tcPr>
          <w:p w:rsidR="008405F9" w:rsidRPr="005A46C7" w:rsidRDefault="008405F9" w:rsidP="008A65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р.</w:t>
            </w:r>
          </w:p>
        </w:tc>
        <w:tc>
          <w:tcPr>
            <w:tcW w:w="2050" w:type="dxa"/>
          </w:tcPr>
          <w:p w:rsidR="008405F9" w:rsidRDefault="008405F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8405F9" w:rsidRPr="005A46C7" w:rsidRDefault="008405F9" w:rsidP="008A65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04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Изучить понятие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алгебраическая дробь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Показать уч-ся применение различных приемов разложения многочлена на множители при сокращении алгебраических дробей. Убедить уч-ся в практической пользе различных способов разложения многочлена на множители. Обеспечить овладение уч-ся основными алгоритмическими приемами сокращения алгебраических дробей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Имеют представление об </w:t>
            </w:r>
            <w:r w:rsidRPr="005A46C7">
              <w:rPr>
                <w:rFonts w:ascii="Times New Roman" w:hAnsi="Times New Roman"/>
                <w:bCs/>
                <w:sz w:val="24"/>
                <w:szCs w:val="24"/>
              </w:rPr>
              <w:t>алгебраической дроби, числителе и  знаменателе алгебраической дроби, о сокращение алгебраических дробей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сокращать сложные алгебраические дроби, комбинируя изученные методы разложения многочленов на множители.</w:t>
            </w:r>
          </w:p>
        </w:tc>
        <w:tc>
          <w:tcPr>
            <w:tcW w:w="1824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</w:t>
            </w:r>
          </w:p>
        </w:tc>
        <w:tc>
          <w:tcPr>
            <w:tcW w:w="4554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сокращать сложные алгебраические дроби, комбинируя изученные методы разложения многочленов на множители.</w:t>
            </w:r>
          </w:p>
        </w:tc>
        <w:tc>
          <w:tcPr>
            <w:tcW w:w="1824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</w:t>
            </w:r>
          </w:p>
        </w:tc>
        <w:tc>
          <w:tcPr>
            <w:tcW w:w="2050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</w:t>
            </w:r>
          </w:p>
        </w:tc>
        <w:tc>
          <w:tcPr>
            <w:tcW w:w="4554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сокращать сложные алгебраические дроби, комбинируя изученные методы разложения многочленов на множители.</w:t>
            </w:r>
          </w:p>
        </w:tc>
        <w:tc>
          <w:tcPr>
            <w:tcW w:w="1824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р.</w:t>
            </w:r>
          </w:p>
        </w:tc>
        <w:tc>
          <w:tcPr>
            <w:tcW w:w="2050" w:type="dxa"/>
          </w:tcPr>
          <w:p w:rsidR="008405F9" w:rsidRPr="005A46C7" w:rsidRDefault="008405F9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05F9" w:rsidRPr="005A46C7" w:rsidTr="000C6166">
        <w:trPr>
          <w:trHeight w:val="79"/>
        </w:trPr>
        <w:tc>
          <w:tcPr>
            <w:tcW w:w="66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2188" w:type="dxa"/>
            <w:gridSpan w:val="2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Тождества.</w:t>
            </w:r>
          </w:p>
        </w:tc>
        <w:tc>
          <w:tcPr>
            <w:tcW w:w="455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Познакомить уч-ся с новыми терминами: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тождество; тождественно равные выражения; тождественные преобразования; допустимые значения переменной.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Обеспечить овладение уч-ся основными алгоритмическими приемами доказательства тождеств.</w:t>
            </w:r>
          </w:p>
        </w:tc>
        <w:tc>
          <w:tcPr>
            <w:tcW w:w="1824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.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405F9" w:rsidRPr="005A46C7" w:rsidRDefault="008405F9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а</w:t>
            </w:r>
          </w:p>
        </w:tc>
        <w:tc>
          <w:tcPr>
            <w:tcW w:w="4554" w:type="dxa"/>
          </w:tcPr>
          <w:p w:rsidR="00900155" w:rsidRPr="005A46C7" w:rsidRDefault="00900155" w:rsidP="009001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ладеют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основными алгоритмическими приемами доказательства тождеств.</w:t>
            </w:r>
          </w:p>
        </w:tc>
        <w:tc>
          <w:tcPr>
            <w:tcW w:w="1824" w:type="dxa"/>
          </w:tcPr>
          <w:p w:rsidR="00900155" w:rsidRPr="00900155" w:rsidRDefault="00900155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0155">
              <w:rPr>
                <w:rFonts w:ascii="Times New Roman" w:hAnsi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050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блемный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ок обобщения, систематизации и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коррекции знаний.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915"/>
        </w:trPr>
        <w:tc>
          <w:tcPr>
            <w:tcW w:w="660" w:type="dxa"/>
          </w:tcPr>
          <w:p w:rsidR="00900155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2</w:t>
            </w:r>
          </w:p>
        </w:tc>
        <w:tc>
          <w:tcPr>
            <w:tcW w:w="2188" w:type="dxa"/>
            <w:gridSpan w:val="2"/>
          </w:tcPr>
          <w:p w:rsidR="00900155" w:rsidRPr="00900155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00155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6</w:t>
            </w:r>
          </w:p>
        </w:tc>
        <w:tc>
          <w:tcPr>
            <w:tcW w:w="4554" w:type="dxa"/>
          </w:tcPr>
          <w:p w:rsidR="00900155" w:rsidRPr="005A46C7" w:rsidRDefault="00900155" w:rsidP="009001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Проверить знания и практические умения уч-ся по пройденной теме. </w:t>
            </w:r>
          </w:p>
        </w:tc>
        <w:tc>
          <w:tcPr>
            <w:tcW w:w="182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13247" w:type="dxa"/>
            <w:gridSpan w:val="8"/>
          </w:tcPr>
          <w:p w:rsidR="00900155" w:rsidRPr="005A46C7" w:rsidRDefault="00900155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</w:t>
            </w:r>
            <w:r w:rsidR="00F13F78" w:rsidRPr="00F91402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8 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 Функция у = х</w:t>
            </w:r>
            <w:proofErr w:type="gramStart"/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 xml:space="preserve"> 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2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ов). </w:t>
            </w:r>
          </w:p>
          <w:p w:rsidR="00900155" w:rsidRPr="005A46C7" w:rsidRDefault="00900155" w:rsidP="005A46C7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Основная цель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: Показать учащимся, что кроме линейных функций существуют и другие функции; </w:t>
            </w:r>
          </w:p>
          <w:p w:rsidR="00900155" w:rsidRPr="005A46C7" w:rsidRDefault="00900155" w:rsidP="000175C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сформировать навыки работы с графическими моделями.</w:t>
            </w: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у =х</w:t>
            </w:r>
            <w:proofErr w:type="gramStart"/>
            <w:r w:rsidRPr="005A46C7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и ее график.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Анализ к/р. Расширить знания уч-ся о функциях. Продолжить совершенствование навыков чтения графиков на примере нелинейных функций. Научить строить и читать график функции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у =х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82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 репродуктивный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у =х</w:t>
            </w:r>
            <w:proofErr w:type="gramStart"/>
            <w:r w:rsidRPr="005A46C7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и ее график.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ют описывать геометрические свойства параболы, находить наибольшее и наименьшее значения функции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на заданном отрезке, точки пересечения параболы с графиком линейной функции.</w:t>
            </w:r>
          </w:p>
        </w:tc>
        <w:tc>
          <w:tcPr>
            <w:tcW w:w="182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у =х</w:t>
            </w:r>
            <w:proofErr w:type="gramStart"/>
            <w:r w:rsidRPr="005A46C7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и ее график.</w:t>
            </w:r>
          </w:p>
        </w:tc>
        <w:tc>
          <w:tcPr>
            <w:tcW w:w="455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ют описывать геометрические свойства параболы, находить наибольшее и наименьшее значения функции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на заданном отрезке, точки пересечения параболы с графиком линейной функции.</w:t>
            </w:r>
          </w:p>
        </w:tc>
        <w:tc>
          <w:tcPr>
            <w:tcW w:w="182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0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у =х</w:t>
            </w:r>
            <w:proofErr w:type="gramStart"/>
            <w:r w:rsidRPr="005A46C7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и ее график.</w:t>
            </w:r>
          </w:p>
        </w:tc>
        <w:tc>
          <w:tcPr>
            <w:tcW w:w="455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ют описывать геометрические свойства параболы, находить наибольшее и наименьшее значения функции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на заданном отрезке, точки пересечения параболы с графиком линейной функции.</w:t>
            </w:r>
          </w:p>
        </w:tc>
        <w:tc>
          <w:tcPr>
            <w:tcW w:w="182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р.</w:t>
            </w:r>
          </w:p>
        </w:tc>
        <w:tc>
          <w:tcPr>
            <w:tcW w:w="2050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Графическое решение уравнений.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еспечить овладение основными алгоритмическими приемами графического решения уравнений.</w:t>
            </w:r>
          </w:p>
        </w:tc>
        <w:tc>
          <w:tcPr>
            <w:tcW w:w="1824" w:type="dxa"/>
          </w:tcPr>
          <w:p w:rsidR="00900155" w:rsidRPr="005A46C7" w:rsidRDefault="00900155" w:rsidP="00CF14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</w:t>
            </w: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астично-поисковый репродуктивный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Графическое решение уравнений.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Знают алгоритм графического решения уравнений. Знают, как выполнять решение уравнений графическим способом. Умеют работать по заданному алгоритму, выполнять и оформлять тестовые задания, сопоставлять предмет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и окружающий мир.</w:t>
            </w:r>
          </w:p>
        </w:tc>
        <w:tc>
          <w:tcPr>
            <w:tcW w:w="182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lastRenderedPageBreak/>
              <w:t>Урок–закрепления</w:t>
            </w: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9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означает в математике запись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Разъяснить смысл записи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),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понятий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: </w:t>
            </w:r>
            <w:proofErr w:type="spellStart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кусочные</w:t>
            </w:r>
            <w:proofErr w:type="spellEnd"/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функции; область определения функции.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Обеспечить овладение уч-ся функциональной символикой и основными алгоритмическими приемами чтения графиков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82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изложения новой темы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объяснительно- иллюстративный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репродуктивный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означает в математике запись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меют представление о кусочно-заданной функции, об области определения функции, о непрерывной функции, о точке разрыва. Отражение в письменной форме своих решений, формирование умения сопоставлять и классифицировать, участвовать в диалоге.</w:t>
            </w:r>
          </w:p>
        </w:tc>
        <w:tc>
          <w:tcPr>
            <w:tcW w:w="182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означает в математике запись</w:t>
            </w:r>
          </w:p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</w:tc>
        <w:tc>
          <w:tcPr>
            <w:tcW w:w="455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меют представление о кусочно-заданной функции, об области определения функции, о непрерывной функции, о точке разрыва. Отражение в письменной форме своих решений, формирование умения сопоставлять и классифицировать, участвовать в диалоге.</w:t>
            </w:r>
          </w:p>
        </w:tc>
        <w:tc>
          <w:tcPr>
            <w:tcW w:w="1824" w:type="dxa"/>
          </w:tcPr>
          <w:p w:rsidR="00900155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  <w:p w:rsidR="00900155" w:rsidRPr="00900155" w:rsidRDefault="00900155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900155">
              <w:rPr>
                <w:rFonts w:ascii="Times New Roman" w:hAnsi="Times New Roman"/>
                <w:b/>
                <w:sz w:val="24"/>
                <w:szCs w:val="24"/>
              </w:rPr>
              <w:t>С.</w:t>
            </w:r>
            <w:proofErr w:type="gramStart"/>
            <w:r w:rsidRPr="00900155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2050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означает в математике запись</w:t>
            </w:r>
          </w:p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</w:tc>
        <w:tc>
          <w:tcPr>
            <w:tcW w:w="455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меют представление о кусочно-заданной функции, об области определения функции, о непрерывной функции, о точке разрыва. Отражение в письменной форме своих решений, формирование умения сопоставлять и классифицировать, участвовать в диалоге.</w:t>
            </w:r>
          </w:p>
        </w:tc>
        <w:tc>
          <w:tcPr>
            <w:tcW w:w="1824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–практикум.</w:t>
            </w:r>
          </w:p>
        </w:tc>
        <w:tc>
          <w:tcPr>
            <w:tcW w:w="2050" w:type="dxa"/>
          </w:tcPr>
          <w:p w:rsidR="00900155" w:rsidRPr="005A46C7" w:rsidRDefault="00900155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чебный практикум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Что означает в математике запись</w:t>
            </w:r>
          </w:p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5A46C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</w:tc>
        <w:tc>
          <w:tcPr>
            <w:tcW w:w="4554" w:type="dxa"/>
          </w:tcPr>
          <w:p w:rsidR="00900155" w:rsidRPr="005A46C7" w:rsidRDefault="00900155" w:rsidP="00CF147E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строить график кусочно-заданной функции, находить область определения функции. Могут по графику описывать геом</w:t>
            </w:r>
            <w:r w:rsidR="00CF147E">
              <w:rPr>
                <w:rFonts w:ascii="Times New Roman" w:hAnsi="Times New Roman"/>
                <w:sz w:val="24"/>
                <w:szCs w:val="24"/>
              </w:rPr>
              <w:t>.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свойства прямой, параболы. </w:t>
            </w:r>
          </w:p>
        </w:tc>
        <w:tc>
          <w:tcPr>
            <w:tcW w:w="1824" w:type="dxa"/>
          </w:tcPr>
          <w:p w:rsidR="00900155" w:rsidRPr="00900155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900155">
              <w:rPr>
                <w:rFonts w:ascii="Times New Roman" w:hAnsi="Times New Roman"/>
                <w:b/>
                <w:sz w:val="24"/>
                <w:szCs w:val="24"/>
              </w:rPr>
              <w:t>Тест</w:t>
            </w: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оисковый</w:t>
            </w: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24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ок обобщения, систематизации и коррекции знаний</w:t>
            </w:r>
          </w:p>
        </w:tc>
        <w:tc>
          <w:tcPr>
            <w:tcW w:w="4554" w:type="dxa"/>
          </w:tcPr>
          <w:p w:rsidR="00900155" w:rsidRPr="005A46C7" w:rsidRDefault="00900155" w:rsidP="005A46C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900155" w:rsidRPr="00900155" w:rsidRDefault="00900155" w:rsidP="005A46C7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66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2188" w:type="dxa"/>
            <w:gridSpan w:val="2"/>
          </w:tcPr>
          <w:p w:rsidR="00900155" w:rsidRPr="005A46C7" w:rsidRDefault="00900155" w:rsidP="000175C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7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верить знания и практические умения уч-ся по пройденной теме.</w:t>
            </w:r>
          </w:p>
        </w:tc>
        <w:tc>
          <w:tcPr>
            <w:tcW w:w="1824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900155" w:rsidRPr="005A46C7" w:rsidRDefault="00900155" w:rsidP="009001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900155" w:rsidRPr="005A46C7" w:rsidRDefault="00900155" w:rsidP="009001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00155" w:rsidRPr="005A46C7" w:rsidRDefault="00900155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0155" w:rsidRPr="005A46C7" w:rsidTr="000C6166">
        <w:trPr>
          <w:trHeight w:val="79"/>
        </w:trPr>
        <w:tc>
          <w:tcPr>
            <w:tcW w:w="14806" w:type="dxa"/>
            <w:gridSpan w:val="9"/>
          </w:tcPr>
          <w:p w:rsidR="00900155" w:rsidRPr="005A46C7" w:rsidRDefault="00900155" w:rsidP="000C616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(11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асов).</w:t>
            </w: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Степень с натуральным показателем и ее свойства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свойства степеней для упрощения числовых и алгебраических выражений. Могут, аргументировано отвечать на поставленные вопросы, могут осмыслить ошибки и их устранить</w:t>
            </w:r>
          </w:p>
        </w:tc>
        <w:tc>
          <w:tcPr>
            <w:tcW w:w="1824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0C6166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Разложение многочлена на множители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формулы сокращённого умножения для упрощения выражений, решения уравнений. Могут использовать данные правила и формулы, аргументировать решение, формирование умения правильно оформлять работу.</w:t>
            </w:r>
          </w:p>
        </w:tc>
        <w:tc>
          <w:tcPr>
            <w:tcW w:w="1824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0C6166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Разложение многочлена на множители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применять формулы сокращённого умножения для упрощения выражений, решения уравнений. Могут использовать данные правила и формулы, аргументировать решение, формирование умения правильно оформлять работу.</w:t>
            </w:r>
          </w:p>
        </w:tc>
        <w:tc>
          <w:tcPr>
            <w:tcW w:w="1824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</w:p>
        </w:tc>
        <w:tc>
          <w:tcPr>
            <w:tcW w:w="2050" w:type="dxa"/>
          </w:tcPr>
          <w:p w:rsidR="000C6166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Линейная функция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находить координаты точек пересечения графика с координатными осями, координаты точки пересечения графиков двух линейных функций, наибольшее и наименьшее значения функции на заданном промежутке.</w:t>
            </w:r>
          </w:p>
        </w:tc>
        <w:tc>
          <w:tcPr>
            <w:tcW w:w="1824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2050" w:type="dxa"/>
          </w:tcPr>
          <w:p w:rsidR="000C6166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Линейная функция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находить координаты точек пересечения графика с координатными осями, координаты точки пересечения графиков двух линейных функций, наибольшее и наименьшее значения функции на заданном промежутке.</w:t>
            </w:r>
          </w:p>
          <w:p w:rsidR="00CF147E" w:rsidRPr="005A46C7" w:rsidRDefault="00CF147E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24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2050" w:type="dxa"/>
          </w:tcPr>
          <w:p w:rsidR="000C6166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31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5A46C7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560" w:dyaOrig="320">
                <v:shape id="_x0000_i1031" type="#_x0000_t75" style="width:27.7pt;height:15.9pt" o:ole="">
                  <v:imagedata r:id="rId16" o:title=""/>
                </v:shape>
                <o:OLEObject Type="Embed" ProgID="Equation.3" ShapeID="_x0000_i1031" DrawAspect="Content" ObjectID="_1422035956" r:id="rId17"/>
              </w:objec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 xml:space="preserve">Умеют описывать геометрические свойства параболы, находить наибольшее и наименьшее значения функции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A46C7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5A46C7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5A46C7">
              <w:rPr>
                <w:rFonts w:ascii="Times New Roman" w:hAnsi="Times New Roman"/>
                <w:sz w:val="24"/>
                <w:szCs w:val="24"/>
              </w:rPr>
              <w:t>на заданном отрезке, точки пересечения параболы с графиком линейной функции.</w:t>
            </w:r>
          </w:p>
        </w:tc>
        <w:tc>
          <w:tcPr>
            <w:tcW w:w="1824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С/</w:t>
            </w: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</w:p>
        </w:tc>
        <w:tc>
          <w:tcPr>
            <w:tcW w:w="2050" w:type="dxa"/>
          </w:tcPr>
          <w:p w:rsidR="000C6166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Системы двух линейных уравнений с двумя переменными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решать текстовые задачи с помощью системы линейных уравнений на движение по дороги и реке, на части, на числовые величины и проценты.</w:t>
            </w:r>
          </w:p>
        </w:tc>
        <w:tc>
          <w:tcPr>
            <w:tcW w:w="1824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2050" w:type="dxa"/>
          </w:tcPr>
          <w:p w:rsidR="000C6166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Системы двух линейных уравнений с двумя переменными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решать текстовые задачи с помощью системы линейных уравнений на движение по дороги и реке, на части, на числовые величины и проценты.</w:t>
            </w:r>
          </w:p>
        </w:tc>
        <w:tc>
          <w:tcPr>
            <w:tcW w:w="1824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2050" w:type="dxa"/>
          </w:tcPr>
          <w:p w:rsidR="000C6166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79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color w:val="000000"/>
                <w:sz w:val="24"/>
                <w:szCs w:val="24"/>
              </w:rPr>
              <w:t>Системы двух линейных уравнений с двумя переменными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меют решать текстовые задачи с помощью системы линейных уравнений на движение по дороги и реке, на части, на числовые величины и проценты.</w:t>
            </w:r>
          </w:p>
        </w:tc>
        <w:tc>
          <w:tcPr>
            <w:tcW w:w="1824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2050" w:type="dxa"/>
          </w:tcPr>
          <w:p w:rsidR="000C6166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Комбинирован</w:t>
            </w:r>
          </w:p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5A46C7">
              <w:rPr>
                <w:rFonts w:ascii="Times New Roman" w:hAnsi="Times New Roman"/>
                <w:sz w:val="24"/>
                <w:szCs w:val="24"/>
              </w:rPr>
              <w:t>ный</w:t>
            </w:r>
            <w:proofErr w:type="spellEnd"/>
          </w:p>
        </w:tc>
        <w:tc>
          <w:tcPr>
            <w:tcW w:w="985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0C616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615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2188" w:type="dxa"/>
            <w:gridSpan w:val="2"/>
            <w:tcBorders>
              <w:right w:val="single" w:sz="4" w:space="0" w:color="auto"/>
            </w:tcBorders>
          </w:tcPr>
          <w:p w:rsidR="000C6166" w:rsidRPr="005A46C7" w:rsidRDefault="000C6166" w:rsidP="009001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</w:t>
            </w:r>
            <w:r w:rsidRPr="005A46C7">
              <w:rPr>
                <w:rFonts w:ascii="Times New Roman" w:hAnsi="Times New Roman"/>
                <w:b/>
                <w:i/>
                <w:sz w:val="24"/>
                <w:szCs w:val="24"/>
              </w:rPr>
              <w:t>онтрольная работа.</w:t>
            </w:r>
          </w:p>
        </w:tc>
        <w:tc>
          <w:tcPr>
            <w:tcW w:w="4554" w:type="dxa"/>
            <w:tcBorders>
              <w:left w:val="single" w:sz="4" w:space="0" w:color="auto"/>
            </w:tcBorders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верить знания и практические умения уч-ся по курсу алгебры 7-го класса.</w:t>
            </w:r>
          </w:p>
        </w:tc>
        <w:tc>
          <w:tcPr>
            <w:tcW w:w="1824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Урок проверки знаний учащихся</w:t>
            </w:r>
          </w:p>
        </w:tc>
        <w:tc>
          <w:tcPr>
            <w:tcW w:w="2050" w:type="dxa"/>
          </w:tcPr>
          <w:p w:rsidR="000C6166" w:rsidRPr="005A46C7" w:rsidRDefault="000C6166" w:rsidP="005A46C7">
            <w:pPr>
              <w:keepNext/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Индивидуальное решение контрольных заданий</w:t>
            </w:r>
          </w:p>
        </w:tc>
        <w:tc>
          <w:tcPr>
            <w:tcW w:w="985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C6166" w:rsidRPr="005A46C7" w:rsidTr="000C6166">
        <w:trPr>
          <w:trHeight w:val="466"/>
        </w:trPr>
        <w:tc>
          <w:tcPr>
            <w:tcW w:w="66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2188" w:type="dxa"/>
            <w:gridSpan w:val="2"/>
          </w:tcPr>
          <w:p w:rsidR="000C6166" w:rsidRPr="005A46C7" w:rsidRDefault="000C6166" w:rsidP="005A46C7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A46C7">
              <w:rPr>
                <w:rFonts w:ascii="Times New Roman" w:hAnsi="Times New Roman"/>
                <w:b/>
                <w:sz w:val="24"/>
                <w:szCs w:val="24"/>
              </w:rPr>
              <w:t>Подведение итогов за год.</w:t>
            </w:r>
          </w:p>
        </w:tc>
        <w:tc>
          <w:tcPr>
            <w:tcW w:w="4554" w:type="dxa"/>
          </w:tcPr>
          <w:p w:rsidR="000C6166" w:rsidRPr="005A46C7" w:rsidRDefault="000C6166" w:rsidP="005A46C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A46C7">
              <w:rPr>
                <w:rFonts w:ascii="Times New Roman" w:hAnsi="Times New Roman"/>
                <w:sz w:val="24"/>
                <w:szCs w:val="24"/>
              </w:rPr>
              <w:t>Проанализировать результаты оценок за год, ответить на вопросы уч-ся.</w:t>
            </w:r>
          </w:p>
        </w:tc>
        <w:tc>
          <w:tcPr>
            <w:tcW w:w="1824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0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5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0C6166" w:rsidRPr="005A46C7" w:rsidRDefault="000C6166" w:rsidP="005A46C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A46C7" w:rsidRPr="005A46C7" w:rsidRDefault="005A46C7" w:rsidP="005A46C7">
      <w:pPr>
        <w:tabs>
          <w:tab w:val="left" w:pos="4560"/>
        </w:tabs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D10D1D" w:rsidRDefault="00D10D1D" w:rsidP="00D10D1D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10D1D" w:rsidRDefault="00D10D1D" w:rsidP="00D10D1D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10D1D" w:rsidRDefault="00D10D1D" w:rsidP="00D10D1D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10D1D" w:rsidRDefault="00D10D1D" w:rsidP="00D10D1D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10D1D" w:rsidRDefault="00D10D1D" w:rsidP="00D10D1D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10D1D" w:rsidRDefault="00D10D1D" w:rsidP="00D10D1D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D10D1D" w:rsidRPr="00D10D1D" w:rsidRDefault="00D10D1D" w:rsidP="00D10D1D">
      <w:pPr>
        <w:spacing w:before="100" w:beforeAutospacing="1" w:after="100" w:afterAutospacing="1" w:line="240" w:lineRule="auto"/>
        <w:jc w:val="center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Учебно-методический комплект:</w:t>
      </w:r>
    </w:p>
    <w:p w:rsidR="00D10D1D" w:rsidRPr="00D10D1D" w:rsidRDefault="00D10D1D" w:rsidP="00D10D1D">
      <w:p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 xml:space="preserve">Изучение базового курса ориентировано на использование учебника "Алгебра-7" часть 1 под редакцией Мордковича А.Г. и задачника "Алгебра-7" часть 2 под редакцией Мордковича А.Г., рекомендованного Министерством образования и науки Российской Федерации. Для организации самостоятельных, практических, контрольных, домашних работ используются: учебное пособие Л. А. Александровой «Самостоятельные работы. Алгебра-7» под редакцией Мордковича А.Г., пособие для учащихся «Блицопрос-7» Е.Е. </w:t>
      </w:r>
      <w:proofErr w:type="spellStart"/>
      <w:r w:rsidRPr="00D10D1D">
        <w:rPr>
          <w:rFonts w:ascii="Times New Roman" w:hAnsi="Times New Roman"/>
          <w:sz w:val="24"/>
          <w:szCs w:val="24"/>
        </w:rPr>
        <w:t>Тульчинской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Александрова Л.А. «Самостоятельные работы. Алгебра -7» - М.: Мнемозина, 2009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Александрова Л.А. «Контрольные работы</w:t>
      </w:r>
      <w:proofErr w:type="gramStart"/>
      <w:r w:rsidRPr="00D10D1D">
        <w:rPr>
          <w:rFonts w:ascii="Times New Roman" w:hAnsi="Times New Roman"/>
          <w:sz w:val="24"/>
          <w:szCs w:val="24"/>
        </w:rPr>
        <w:t>.А</w:t>
      </w:r>
      <w:proofErr w:type="gramEnd"/>
      <w:r w:rsidRPr="00D10D1D">
        <w:rPr>
          <w:rFonts w:ascii="Times New Roman" w:hAnsi="Times New Roman"/>
          <w:sz w:val="24"/>
          <w:szCs w:val="24"/>
        </w:rPr>
        <w:t>лгебра-7» - М.: Мнемозина, 2009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Лысенко Ф.Ф. «</w:t>
      </w:r>
      <w:proofErr w:type="spellStart"/>
      <w:r w:rsidRPr="00D10D1D">
        <w:rPr>
          <w:rFonts w:ascii="Times New Roman" w:hAnsi="Times New Roman"/>
          <w:sz w:val="24"/>
          <w:szCs w:val="24"/>
        </w:rPr>
        <w:t>Учебно-тренировочнные</w:t>
      </w:r>
      <w:proofErr w:type="spellEnd"/>
      <w:r w:rsidRPr="00D10D1D">
        <w:rPr>
          <w:rFonts w:ascii="Times New Roman" w:hAnsi="Times New Roman"/>
          <w:sz w:val="24"/>
          <w:szCs w:val="24"/>
        </w:rPr>
        <w:t xml:space="preserve"> тестовые задания » - Ростов на Дону: Легион, 2008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 xml:space="preserve">Контрольно- измерительные материалы. Алгебра: 7 класс \ </w:t>
      </w:r>
      <w:proofErr w:type="spellStart"/>
      <w:proofErr w:type="gramStart"/>
      <w:r w:rsidRPr="00D10D1D">
        <w:rPr>
          <w:rFonts w:ascii="Times New Roman" w:hAnsi="Times New Roman"/>
          <w:sz w:val="24"/>
          <w:szCs w:val="24"/>
        </w:rPr>
        <w:t>Сост</w:t>
      </w:r>
      <w:proofErr w:type="spellEnd"/>
      <w:proofErr w:type="gramEnd"/>
      <w:r w:rsidRPr="00D10D1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10D1D">
        <w:rPr>
          <w:rFonts w:ascii="Times New Roman" w:hAnsi="Times New Roman"/>
          <w:sz w:val="24"/>
          <w:szCs w:val="24"/>
        </w:rPr>
        <w:t>Л.И.Мартышова</w:t>
      </w:r>
      <w:proofErr w:type="spellEnd"/>
      <w:r w:rsidRPr="00D10D1D">
        <w:rPr>
          <w:rFonts w:ascii="Times New Roman" w:hAnsi="Times New Roman"/>
          <w:sz w:val="24"/>
          <w:szCs w:val="24"/>
        </w:rPr>
        <w:t>. – М.:ВАКО, 2010.- 96с.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атематика: еженедельное приложение к газете «Первое сентября»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атематика в школе: ежемесячный научно-методический журнал.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ордкович А.Г. «Алгебра-7» часть 1 , учебник – М.: Мнемозина, 2009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ордкович А.Г. «Алгебра-7» часть 2, задачник – М.: Мнемозина, 2009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ордкович А.Г. «Тесты по алгебре для 7 – 9 классов» - М.: Мнемозина, 2008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ордкович А.Г. «Алгебра 7-9»: методическое пособие для учителей - М.: Мнемозина, 2007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Мордкович А.Г., Семенов П.В. «События. Вероятности. Статистическая обработка данных»: дополнительные параграфы к курсу алгебры 7 – 9 классов - М.: Мнемозина, 2008</w:t>
      </w:r>
    </w:p>
    <w:p w:rsidR="00D10D1D" w:rsidRPr="00D10D1D" w:rsidRDefault="00D10D1D" w:rsidP="00D10D1D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D10D1D">
        <w:rPr>
          <w:rFonts w:ascii="Times New Roman" w:hAnsi="Times New Roman"/>
          <w:sz w:val="24"/>
          <w:szCs w:val="24"/>
        </w:rPr>
        <w:t>Л.А.Александрова Алгебра 7 Тематические проверочные работы в новой форме- М.:Мнемозина,2011</w:t>
      </w:r>
    </w:p>
    <w:p w:rsidR="005A46C7" w:rsidRDefault="005A46C7" w:rsidP="005A46C7">
      <w:pPr>
        <w:tabs>
          <w:tab w:val="left" w:pos="456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935AF" w:rsidRDefault="001935AF" w:rsidP="005A46C7">
      <w:pPr>
        <w:tabs>
          <w:tab w:val="left" w:pos="456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935AF" w:rsidRDefault="001935AF" w:rsidP="005A46C7">
      <w:pPr>
        <w:tabs>
          <w:tab w:val="left" w:pos="456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355C1" w:rsidRDefault="000355C1" w:rsidP="005A46C7">
      <w:pPr>
        <w:tabs>
          <w:tab w:val="left" w:pos="456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935AF" w:rsidRPr="005A46C7" w:rsidRDefault="001935AF" w:rsidP="005A46C7">
      <w:pPr>
        <w:tabs>
          <w:tab w:val="left" w:pos="456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F147E" w:rsidRDefault="00CF147E" w:rsidP="005A46C7">
      <w:pPr>
        <w:tabs>
          <w:tab w:val="left" w:pos="456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F147E" w:rsidRDefault="00CF147E" w:rsidP="005A46C7">
      <w:pPr>
        <w:tabs>
          <w:tab w:val="left" w:pos="4560"/>
        </w:tabs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sectPr w:rsidR="00CF147E" w:rsidSect="000C6166">
      <w:pgSz w:w="16838" w:h="11906" w:orient="landscape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EA5261"/>
    <w:multiLevelType w:val="multilevel"/>
    <w:tmpl w:val="33FC94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DF4ABB"/>
    <w:multiLevelType w:val="multilevel"/>
    <w:tmpl w:val="6D9A36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A2726BD"/>
    <w:multiLevelType w:val="multilevel"/>
    <w:tmpl w:val="A7EC99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36D7960"/>
    <w:multiLevelType w:val="multilevel"/>
    <w:tmpl w:val="69AC70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65E3FB4"/>
    <w:multiLevelType w:val="hybridMultilevel"/>
    <w:tmpl w:val="20C224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95C1E5A"/>
    <w:multiLevelType w:val="multilevel"/>
    <w:tmpl w:val="38E27E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CAD6279"/>
    <w:multiLevelType w:val="hybridMultilevel"/>
    <w:tmpl w:val="2118172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2AD0E04"/>
    <w:multiLevelType w:val="multilevel"/>
    <w:tmpl w:val="A10CB5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3AC4180"/>
    <w:multiLevelType w:val="hybridMultilevel"/>
    <w:tmpl w:val="FC9A684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52E0D0E"/>
    <w:multiLevelType w:val="hybridMultilevel"/>
    <w:tmpl w:val="5B4CE6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8904B7D"/>
    <w:multiLevelType w:val="multilevel"/>
    <w:tmpl w:val="8BDAB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4625B1B"/>
    <w:multiLevelType w:val="hybridMultilevel"/>
    <w:tmpl w:val="E0AE15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BE461CF"/>
    <w:multiLevelType w:val="hybridMultilevel"/>
    <w:tmpl w:val="2CE01B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F8E6E3D"/>
    <w:multiLevelType w:val="hybridMultilevel"/>
    <w:tmpl w:val="AED0CDA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0F07B2D"/>
    <w:multiLevelType w:val="multilevel"/>
    <w:tmpl w:val="92FEBE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400657B"/>
    <w:multiLevelType w:val="hybridMultilevel"/>
    <w:tmpl w:val="DD9AFB00"/>
    <w:lvl w:ilvl="0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>
    <w:nsid w:val="4DDD6826"/>
    <w:multiLevelType w:val="multilevel"/>
    <w:tmpl w:val="828215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01D2C03"/>
    <w:multiLevelType w:val="hybridMultilevel"/>
    <w:tmpl w:val="3FF2A4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8F60B63"/>
    <w:multiLevelType w:val="multilevel"/>
    <w:tmpl w:val="26EC7E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C2D6850"/>
    <w:multiLevelType w:val="multilevel"/>
    <w:tmpl w:val="20FCBF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FB45779"/>
    <w:multiLevelType w:val="hybridMultilevel"/>
    <w:tmpl w:val="FD2ABF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13678BA"/>
    <w:multiLevelType w:val="multilevel"/>
    <w:tmpl w:val="989411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723A75F3"/>
    <w:multiLevelType w:val="hybridMultilevel"/>
    <w:tmpl w:val="95FED1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8577B4E"/>
    <w:multiLevelType w:val="multilevel"/>
    <w:tmpl w:val="5EBA72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B303DF8"/>
    <w:multiLevelType w:val="multilevel"/>
    <w:tmpl w:val="430800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B314A44"/>
    <w:multiLevelType w:val="multilevel"/>
    <w:tmpl w:val="A6B865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0"/>
  </w:num>
  <w:num w:numId="2">
    <w:abstractNumId w:val="6"/>
  </w:num>
  <w:num w:numId="3">
    <w:abstractNumId w:val="22"/>
  </w:num>
  <w:num w:numId="4">
    <w:abstractNumId w:val="4"/>
  </w:num>
  <w:num w:numId="5">
    <w:abstractNumId w:val="15"/>
  </w:num>
  <w:num w:numId="6">
    <w:abstractNumId w:val="12"/>
  </w:num>
  <w:num w:numId="7">
    <w:abstractNumId w:val="9"/>
  </w:num>
  <w:num w:numId="8">
    <w:abstractNumId w:val="11"/>
  </w:num>
  <w:num w:numId="9">
    <w:abstractNumId w:val="17"/>
  </w:num>
  <w:num w:numId="10">
    <w:abstractNumId w:val="13"/>
  </w:num>
  <w:num w:numId="11">
    <w:abstractNumId w:val="8"/>
  </w:num>
  <w:num w:numId="12">
    <w:abstractNumId w:val="5"/>
  </w:num>
  <w:num w:numId="13">
    <w:abstractNumId w:val="3"/>
  </w:num>
  <w:num w:numId="14">
    <w:abstractNumId w:val="23"/>
  </w:num>
  <w:num w:numId="15">
    <w:abstractNumId w:val="2"/>
  </w:num>
  <w:num w:numId="16">
    <w:abstractNumId w:val="24"/>
  </w:num>
  <w:num w:numId="17">
    <w:abstractNumId w:val="14"/>
  </w:num>
  <w:num w:numId="18">
    <w:abstractNumId w:val="1"/>
  </w:num>
  <w:num w:numId="19">
    <w:abstractNumId w:val="18"/>
  </w:num>
  <w:num w:numId="20">
    <w:abstractNumId w:val="21"/>
  </w:num>
  <w:num w:numId="21">
    <w:abstractNumId w:val="16"/>
  </w:num>
  <w:num w:numId="22">
    <w:abstractNumId w:val="7"/>
  </w:num>
  <w:num w:numId="23">
    <w:abstractNumId w:val="25"/>
  </w:num>
  <w:num w:numId="24">
    <w:abstractNumId w:val="10"/>
  </w:num>
  <w:num w:numId="25">
    <w:abstractNumId w:val="0"/>
  </w:num>
  <w:num w:numId="26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E47777"/>
    <w:rsid w:val="000158B9"/>
    <w:rsid w:val="000175CE"/>
    <w:rsid w:val="00021850"/>
    <w:rsid w:val="000355C1"/>
    <w:rsid w:val="0006179E"/>
    <w:rsid w:val="00075BAF"/>
    <w:rsid w:val="000C6166"/>
    <w:rsid w:val="00151A7C"/>
    <w:rsid w:val="001935AF"/>
    <w:rsid w:val="001D2509"/>
    <w:rsid w:val="001E1200"/>
    <w:rsid w:val="00202BD7"/>
    <w:rsid w:val="00232BE4"/>
    <w:rsid w:val="00276566"/>
    <w:rsid w:val="002D4542"/>
    <w:rsid w:val="00347BF8"/>
    <w:rsid w:val="003E0E19"/>
    <w:rsid w:val="0041724A"/>
    <w:rsid w:val="00485EFC"/>
    <w:rsid w:val="004B4595"/>
    <w:rsid w:val="00580326"/>
    <w:rsid w:val="005A46C7"/>
    <w:rsid w:val="005B3D88"/>
    <w:rsid w:val="005C5CFB"/>
    <w:rsid w:val="005F2425"/>
    <w:rsid w:val="00671D9F"/>
    <w:rsid w:val="00676868"/>
    <w:rsid w:val="006C30B4"/>
    <w:rsid w:val="006F62D3"/>
    <w:rsid w:val="00704AE3"/>
    <w:rsid w:val="00746C32"/>
    <w:rsid w:val="008405F9"/>
    <w:rsid w:val="00884918"/>
    <w:rsid w:val="008A659F"/>
    <w:rsid w:val="008F78DF"/>
    <w:rsid w:val="00900155"/>
    <w:rsid w:val="00932794"/>
    <w:rsid w:val="0094006A"/>
    <w:rsid w:val="009849B4"/>
    <w:rsid w:val="009C7831"/>
    <w:rsid w:val="009D2697"/>
    <w:rsid w:val="009E1FC4"/>
    <w:rsid w:val="00A17450"/>
    <w:rsid w:val="00A35D30"/>
    <w:rsid w:val="00AC336F"/>
    <w:rsid w:val="00B01076"/>
    <w:rsid w:val="00B9271B"/>
    <w:rsid w:val="00C01B4F"/>
    <w:rsid w:val="00C27F89"/>
    <w:rsid w:val="00C50196"/>
    <w:rsid w:val="00CF147E"/>
    <w:rsid w:val="00CF7332"/>
    <w:rsid w:val="00D10D1D"/>
    <w:rsid w:val="00E47777"/>
    <w:rsid w:val="00E80C86"/>
    <w:rsid w:val="00F13F78"/>
    <w:rsid w:val="00F91402"/>
    <w:rsid w:val="00FA018B"/>
    <w:rsid w:val="00FD30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4AE3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4777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semiHidden/>
    <w:rsid w:val="005A46C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5A46C7"/>
    <w:rPr>
      <w:rFonts w:ascii="Tahoma" w:hAnsi="Tahoma" w:cs="Tahoma"/>
      <w:sz w:val="16"/>
      <w:szCs w:val="16"/>
    </w:rPr>
  </w:style>
  <w:style w:type="character" w:styleId="a6">
    <w:name w:val="Emphasis"/>
    <w:basedOn w:val="a0"/>
    <w:uiPriority w:val="20"/>
    <w:qFormat/>
    <w:rsid w:val="00F91402"/>
    <w:rPr>
      <w:i/>
      <w:iCs/>
    </w:rPr>
  </w:style>
  <w:style w:type="character" w:styleId="a7">
    <w:name w:val="Strong"/>
    <w:basedOn w:val="a0"/>
    <w:uiPriority w:val="22"/>
    <w:qFormat/>
    <w:rsid w:val="00F91402"/>
    <w:rPr>
      <w:b/>
      <w:bCs/>
    </w:rPr>
  </w:style>
  <w:style w:type="paragraph" w:styleId="a8">
    <w:name w:val="Normal (Web)"/>
    <w:basedOn w:val="a"/>
    <w:uiPriority w:val="99"/>
    <w:unhideWhenUsed/>
    <w:rsid w:val="00F9140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9">
    <w:name w:val="Body Text"/>
    <w:basedOn w:val="a"/>
    <w:link w:val="aa"/>
    <w:semiHidden/>
    <w:rsid w:val="00F91402"/>
    <w:pPr>
      <w:widowControl w:val="0"/>
      <w:suppressAutoHyphens/>
      <w:spacing w:after="12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aa">
    <w:name w:val="Основной текст Знак"/>
    <w:basedOn w:val="a0"/>
    <w:link w:val="a9"/>
    <w:semiHidden/>
    <w:rsid w:val="00F91402"/>
    <w:rPr>
      <w:rFonts w:ascii="Times New Roman" w:eastAsia="Arial Unicode MS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6</TotalTime>
  <Pages>1</Pages>
  <Words>7112</Words>
  <Characters>40543</Characters>
  <Application>Microsoft Office Word</Application>
  <DocSecurity>0</DocSecurity>
  <Lines>337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звернутое тематическое планирование</vt:lpstr>
    </vt:vector>
  </TitlesOfParts>
  <Company>Microsoft</Company>
  <LinksUpToDate>false</LinksUpToDate>
  <CharactersWithSpaces>47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вернутое тематическое планирование</dc:title>
  <dc:subject/>
  <dc:creator>Уд</dc:creator>
  <cp:keywords/>
  <dc:description/>
  <cp:lastModifiedBy>КОМП</cp:lastModifiedBy>
  <cp:revision>14</cp:revision>
  <cp:lastPrinted>2012-10-17T16:07:00Z</cp:lastPrinted>
  <dcterms:created xsi:type="dcterms:W3CDTF">2011-08-30T19:27:00Z</dcterms:created>
  <dcterms:modified xsi:type="dcterms:W3CDTF">2013-02-10T17:13:00Z</dcterms:modified>
</cp:coreProperties>
</file>